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2B5B91" w:rsidRDefault="002B5B91" w:rsidP="002B5B91">
      <w:pPr>
        <w:jc w:val="center"/>
        <w:rPr>
          <w:rFonts w:ascii="標楷體" w:eastAsia="標楷體" w:hAnsi="標楷體" w:cs="標楷體"/>
          <w:b/>
          <w:sz w:val="28"/>
          <w:szCs w:val="28"/>
          <w:u w:val="single"/>
        </w:rPr>
      </w:pPr>
      <w:r w:rsidRPr="001E290D">
        <w:rPr>
          <w:rFonts w:ascii="標楷體" w:eastAsia="標楷體" w:hAnsi="標楷體" w:cs="標楷體" w:hint="eastAsia"/>
          <w:b/>
          <w:sz w:val="28"/>
          <w:szCs w:val="28"/>
        </w:rPr>
        <w:t>新北市</w:t>
      </w:r>
      <w:r w:rsidRPr="001E290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r w:rsidR="00F74898">
        <w:rPr>
          <w:rFonts w:ascii="標楷體" w:eastAsia="標楷體" w:hAnsi="標楷體" w:cs="標楷體"/>
          <w:b/>
          <w:sz w:val="28"/>
          <w:szCs w:val="28"/>
          <w:u w:val="single"/>
        </w:rPr>
        <w:t>溪崑</w:t>
      </w:r>
      <w:r w:rsidRPr="001E290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r w:rsidRPr="001E290D">
        <w:rPr>
          <w:rFonts w:ascii="標楷體" w:eastAsia="標楷體" w:hAnsi="標楷體" w:cs="標楷體" w:hint="eastAsia"/>
          <w:b/>
          <w:sz w:val="28"/>
          <w:szCs w:val="28"/>
        </w:rPr>
        <w:t>國民</w:t>
      </w:r>
      <w:r w:rsidR="00E52EA3">
        <w:rPr>
          <w:rFonts w:ascii="標楷體" w:eastAsia="標楷體" w:hAnsi="標楷體" w:cs="標楷體" w:hint="eastAsia"/>
          <w:b/>
          <w:sz w:val="28"/>
          <w:szCs w:val="28"/>
        </w:rPr>
        <w:t>中</w:t>
      </w:r>
      <w:r w:rsidRPr="001E290D">
        <w:rPr>
          <w:rFonts w:ascii="標楷體" w:eastAsia="標楷體" w:hAnsi="標楷體" w:cs="標楷體" w:hint="eastAsia"/>
          <w:b/>
          <w:sz w:val="28"/>
          <w:szCs w:val="28"/>
        </w:rPr>
        <w:t>學</w:t>
      </w:r>
      <w:r w:rsidR="00C26FF7">
        <w:rPr>
          <w:rFonts w:ascii="標楷體" w:eastAsia="標楷體" w:hAnsi="標楷體" w:cs="標楷體"/>
          <w:b/>
          <w:color w:val="FF0000"/>
          <w:sz w:val="28"/>
          <w:szCs w:val="28"/>
        </w:rPr>
        <w:t>111</w:t>
      </w:r>
      <w:r w:rsidRPr="001E290D">
        <w:rPr>
          <w:rFonts w:ascii="標楷體" w:eastAsia="標楷體" w:hAnsi="標楷體" w:cs="標楷體" w:hint="eastAsia"/>
          <w:b/>
          <w:sz w:val="28"/>
          <w:szCs w:val="28"/>
        </w:rPr>
        <w:t>學年度</w:t>
      </w:r>
      <w:r w:rsidRPr="001E290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r w:rsidR="00492ACB">
        <w:rPr>
          <w:rFonts w:ascii="標楷體" w:eastAsia="標楷體" w:hAnsi="標楷體" w:cs="標楷體"/>
          <w:b/>
          <w:sz w:val="28"/>
          <w:szCs w:val="28"/>
          <w:u w:val="single"/>
        </w:rPr>
        <w:t>8</w:t>
      </w:r>
      <w:r w:rsidRPr="001E290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 </w:t>
      </w:r>
      <w:r w:rsidRPr="001E290D">
        <w:rPr>
          <w:rFonts w:ascii="標楷體" w:eastAsia="標楷體" w:hAnsi="標楷體" w:cs="標楷體" w:hint="eastAsia"/>
          <w:b/>
          <w:sz w:val="28"/>
          <w:szCs w:val="28"/>
        </w:rPr>
        <w:t>年級第</w:t>
      </w:r>
      <w:r w:rsidR="00217DCF">
        <w:rPr>
          <w:rFonts w:ascii="標楷體" w:eastAsia="標楷體" w:hAnsi="標楷體" w:cs="標楷體" w:hint="eastAsia"/>
          <w:b/>
          <w:color w:val="FF0000"/>
          <w:sz w:val="28"/>
          <w:szCs w:val="28"/>
        </w:rPr>
        <w:t>一</w:t>
      </w:r>
      <w:r w:rsidRPr="001E290D">
        <w:rPr>
          <w:rFonts w:ascii="標楷體" w:eastAsia="標楷體" w:hAnsi="標楷體" w:cs="標楷體" w:hint="eastAsia"/>
          <w:b/>
          <w:sz w:val="28"/>
          <w:szCs w:val="28"/>
        </w:rPr>
        <w:t>學期</w:t>
      </w:r>
      <w:r w:rsidR="00B80E48" w:rsidRPr="00B80E48">
        <w:rPr>
          <w:rFonts w:ascii="標楷體" w:eastAsia="標楷體" w:hAnsi="標楷體" w:cs="標楷體" w:hint="eastAsia"/>
          <w:b/>
          <w:sz w:val="28"/>
          <w:szCs w:val="28"/>
          <w:u w:val="single"/>
        </w:rPr>
        <w:t>部定</w:t>
      </w:r>
      <w:r w:rsidRPr="001E290D">
        <w:rPr>
          <w:rFonts w:ascii="標楷體" w:eastAsia="標楷體" w:hAnsi="標楷體" w:cs="標楷體" w:hint="eastAsia"/>
          <w:b/>
          <w:sz w:val="28"/>
          <w:szCs w:val="28"/>
        </w:rPr>
        <w:t>課程計畫</w:t>
      </w:r>
      <w:r w:rsidR="00967DBF" w:rsidRPr="001E290D">
        <w:rPr>
          <w:rFonts w:ascii="標楷體" w:eastAsia="標楷體" w:hAnsi="標楷體" w:cs="標楷體"/>
          <w:b/>
          <w:sz w:val="28"/>
          <w:szCs w:val="28"/>
        </w:rPr>
        <w:t xml:space="preserve">  </w:t>
      </w:r>
      <w:r w:rsidR="00967DBF" w:rsidRPr="001E290D">
        <w:rPr>
          <w:rFonts w:ascii="標楷體" w:eastAsia="標楷體" w:hAnsi="標楷體" w:cs="標楷體" w:hint="eastAsia"/>
          <w:b/>
          <w:sz w:val="28"/>
          <w:szCs w:val="28"/>
        </w:rPr>
        <w:t>設計者：</w:t>
      </w:r>
      <w:r w:rsidR="00967DBF" w:rsidRPr="001E290D">
        <w:rPr>
          <w:rFonts w:ascii="標楷體" w:eastAsia="標楷體" w:hAnsi="標楷體" w:cs="標楷體" w:hint="eastAsia"/>
          <w:b/>
          <w:sz w:val="28"/>
          <w:szCs w:val="28"/>
          <w:u w:val="single"/>
        </w:rPr>
        <w:t>＿＿</w:t>
      </w:r>
      <w:r w:rsidR="00492ACB">
        <w:rPr>
          <w:rFonts w:ascii="標楷體" w:eastAsia="標楷體" w:hAnsi="標楷體" w:cs="標楷體" w:hint="eastAsia"/>
          <w:b/>
          <w:sz w:val="28"/>
          <w:szCs w:val="28"/>
          <w:u w:val="single"/>
        </w:rPr>
        <w:t>朱若梅</w:t>
      </w:r>
      <w:bookmarkStart w:id="0" w:name="_GoBack"/>
      <w:bookmarkEnd w:id="0"/>
      <w:r w:rsidR="00967DBF" w:rsidRPr="001E290D">
        <w:rPr>
          <w:rFonts w:ascii="標楷體" w:eastAsia="標楷體" w:hAnsi="標楷體" w:cs="標楷體" w:hint="eastAsia"/>
          <w:b/>
          <w:sz w:val="28"/>
          <w:szCs w:val="28"/>
          <w:u w:val="single"/>
        </w:rPr>
        <w:t>＿＿＿</w:t>
      </w:r>
    </w:p>
    <w:p w:rsidR="003939AB" w:rsidRPr="001E290D" w:rsidRDefault="003939AB" w:rsidP="002B5B91">
      <w:pPr>
        <w:jc w:val="center"/>
        <w:rPr>
          <w:rFonts w:ascii="標楷體" w:eastAsia="標楷體" w:hAnsi="標楷體" w:cs="標楷體"/>
          <w:b/>
          <w:sz w:val="28"/>
          <w:szCs w:val="28"/>
        </w:rPr>
      </w:pPr>
    </w:p>
    <w:p w:rsidR="009529E0" w:rsidRPr="009476AD" w:rsidRDefault="0036459A" w:rsidP="00221BF0">
      <w:pPr>
        <w:tabs>
          <w:tab w:val="left" w:pos="4320"/>
        </w:tabs>
        <w:spacing w:line="360" w:lineRule="auto"/>
        <w:rPr>
          <w:rFonts w:ascii="標楷體" w:eastAsia="標楷體" w:hAnsi="標楷體" w:cs="標楷體"/>
          <w:color w:val="FF0000"/>
          <w:sz w:val="24"/>
          <w:szCs w:val="24"/>
        </w:rPr>
      </w:pPr>
      <w:r w:rsidRPr="00504BCC">
        <w:rPr>
          <w:rFonts w:ascii="標楷體" w:eastAsia="標楷體" w:hAnsi="標楷體" w:cs="標楷體" w:hint="eastAsia"/>
          <w:sz w:val="24"/>
          <w:szCs w:val="24"/>
        </w:rPr>
        <w:t>一、課程類別：</w:t>
      </w:r>
      <w:r w:rsidR="00221BF0">
        <w:rPr>
          <w:rFonts w:ascii="標楷體" w:eastAsia="標楷體" w:hAnsi="標楷體" w:cs="標楷體"/>
          <w:color w:val="FF0000"/>
          <w:sz w:val="24"/>
          <w:szCs w:val="24"/>
        </w:rPr>
        <w:tab/>
      </w:r>
    </w:p>
    <w:p w:rsidR="0064280C" w:rsidRDefault="009529E0" w:rsidP="002026C7">
      <w:pPr>
        <w:spacing w:line="360" w:lineRule="auto"/>
        <w:rPr>
          <w:rFonts w:ascii="標楷體" w:eastAsia="標楷體" w:hAnsi="標楷體" w:cs="標楷體"/>
          <w:color w:val="auto"/>
          <w:sz w:val="24"/>
          <w:szCs w:val="24"/>
        </w:rPr>
      </w:pPr>
      <w:r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   </w:t>
      </w:r>
      <w:r w:rsidR="00903674" w:rsidRPr="00903674">
        <w:rPr>
          <w:rFonts w:ascii="標楷體" w:eastAsia="標楷體" w:hAnsi="標楷體" w:cs="標楷體"/>
          <w:color w:val="auto"/>
          <w:sz w:val="24"/>
          <w:szCs w:val="24"/>
        </w:rPr>
        <w:t>1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國語文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  </w:t>
      </w:r>
      <w:r w:rsidR="00903674" w:rsidRPr="00903674">
        <w:rPr>
          <w:rFonts w:ascii="標楷體" w:eastAsia="標楷體" w:hAnsi="標楷體" w:cs="標楷體"/>
          <w:color w:val="auto"/>
          <w:sz w:val="24"/>
          <w:szCs w:val="24"/>
        </w:rPr>
        <w:t>2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英語文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</w:t>
      </w:r>
      <w:r w:rsidR="0064280C">
        <w:rPr>
          <w:rFonts w:ascii="標楷體" w:eastAsia="標楷體" w:hAnsi="標楷體" w:cs="標楷體"/>
          <w:color w:val="auto"/>
          <w:sz w:val="24"/>
          <w:szCs w:val="24"/>
        </w:rPr>
        <w:t>3.</w:t>
      </w:r>
      <w:r w:rsidR="0064280C" w:rsidRPr="0064280C">
        <w:rPr>
          <w:rFonts w:ascii="標楷體" w:eastAsia="標楷體" w:hAnsi="標楷體" w:cs="標楷體"/>
          <w:color w:val="auto"/>
          <w:sz w:val="24"/>
          <w:szCs w:val="24"/>
        </w:rPr>
        <w:t xml:space="preserve"> </w:t>
      </w:r>
      <w:r w:rsidR="0064280C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64280C">
        <w:rPr>
          <w:rFonts w:ascii="標楷體" w:eastAsia="標楷體" w:hAnsi="標楷體" w:cs="標楷體" w:hint="eastAsia"/>
          <w:color w:val="auto"/>
          <w:sz w:val="24"/>
          <w:szCs w:val="24"/>
        </w:rPr>
        <w:t>本土語</w:t>
      </w:r>
      <w:r w:rsidR="0064280C">
        <w:rPr>
          <w:rFonts w:ascii="標楷體" w:eastAsia="標楷體" w:hAnsi="標楷體" w:cs="標楷體"/>
          <w:color w:val="auto"/>
          <w:sz w:val="24"/>
          <w:szCs w:val="24"/>
        </w:rPr>
        <w:t>______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 </w:t>
      </w:r>
      <w:r w:rsidR="00903674" w:rsidRPr="00903674">
        <w:rPr>
          <w:rFonts w:ascii="標楷體" w:eastAsia="標楷體" w:hAnsi="標楷體" w:cs="標楷體"/>
          <w:color w:val="auto"/>
          <w:sz w:val="24"/>
          <w:szCs w:val="24"/>
        </w:rPr>
        <w:t>3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健康與體育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  </w:t>
      </w:r>
      <w:r w:rsidR="00903674" w:rsidRPr="00903674">
        <w:rPr>
          <w:rFonts w:ascii="標楷體" w:eastAsia="標楷體" w:hAnsi="標楷體" w:cs="標楷體"/>
          <w:color w:val="auto"/>
          <w:sz w:val="24"/>
          <w:szCs w:val="24"/>
        </w:rPr>
        <w:t>4.</w:t>
      </w:r>
      <w:r w:rsidR="00F74898">
        <w:rPr>
          <w:rFonts w:ascii="標楷體" w:eastAsia="標楷體" w:hAnsi="標楷體" w:cs="標楷體" w:hint="eastAsia"/>
          <w:color w:val="auto"/>
          <w:sz w:val="24"/>
          <w:szCs w:val="24"/>
        </w:rPr>
        <w:t>■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數學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  </w:t>
      </w:r>
      <w:r w:rsidR="00903674" w:rsidRPr="00903674">
        <w:rPr>
          <w:rFonts w:ascii="標楷體" w:eastAsia="標楷體" w:hAnsi="標楷體" w:cs="標楷體"/>
          <w:color w:val="auto"/>
          <w:sz w:val="24"/>
          <w:szCs w:val="24"/>
        </w:rPr>
        <w:t>5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社會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  </w:t>
      </w:r>
      <w:r w:rsidR="00903674" w:rsidRPr="00903674">
        <w:rPr>
          <w:rFonts w:ascii="標楷體" w:eastAsia="標楷體" w:hAnsi="標楷體" w:cs="標楷體"/>
          <w:color w:val="auto"/>
          <w:sz w:val="24"/>
          <w:szCs w:val="24"/>
        </w:rPr>
        <w:t>6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藝術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 </w:t>
      </w:r>
      <w:r w:rsidR="00903674" w:rsidRPr="00903674">
        <w:rPr>
          <w:rFonts w:ascii="標楷體" w:eastAsia="標楷體" w:hAnsi="標楷體" w:cs="標楷體"/>
          <w:color w:val="auto"/>
          <w:sz w:val="24"/>
          <w:szCs w:val="24"/>
        </w:rPr>
        <w:t>7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自然科學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</w:t>
      </w:r>
      <w:r w:rsidR="00903674" w:rsidRPr="00903674">
        <w:rPr>
          <w:rFonts w:ascii="標楷體" w:eastAsia="標楷體" w:hAnsi="標楷體" w:cs="標楷體"/>
          <w:color w:val="auto"/>
          <w:sz w:val="24"/>
          <w:szCs w:val="24"/>
        </w:rPr>
        <w:t>8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科技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</w:t>
      </w:r>
    </w:p>
    <w:p w:rsidR="009D5F4F" w:rsidRPr="00903674" w:rsidRDefault="0064280C" w:rsidP="002026C7">
      <w:pPr>
        <w:spacing w:line="360" w:lineRule="auto"/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/>
          <w:color w:val="auto"/>
          <w:sz w:val="24"/>
          <w:szCs w:val="24"/>
        </w:rPr>
        <w:t xml:space="preserve">   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 xml:space="preserve"> </w:t>
      </w:r>
      <w:r w:rsidR="00903674" w:rsidRPr="00903674">
        <w:rPr>
          <w:rFonts w:ascii="標楷體" w:eastAsia="標楷體" w:hAnsi="標楷體" w:cs="標楷體"/>
          <w:color w:val="auto"/>
          <w:sz w:val="24"/>
          <w:szCs w:val="24"/>
        </w:rPr>
        <w:t>9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綜合活動</w:t>
      </w:r>
    </w:p>
    <w:p w:rsidR="00D37619" w:rsidRPr="00504BCC" w:rsidRDefault="00504BCC" w:rsidP="002026C7">
      <w:pPr>
        <w:spacing w:line="360" w:lineRule="auto"/>
        <w:rPr>
          <w:rFonts w:ascii="標楷體" w:eastAsia="標楷體" w:hAnsi="標楷體" w:cs="標楷體"/>
          <w:sz w:val="24"/>
          <w:szCs w:val="24"/>
          <w:u w:val="single"/>
        </w:rPr>
      </w:pPr>
      <w:r w:rsidRPr="00504BCC">
        <w:rPr>
          <w:rFonts w:ascii="標楷體" w:eastAsia="標楷體" w:hAnsi="標楷體" w:cs="標楷體" w:hint="eastAsia"/>
          <w:sz w:val="24"/>
          <w:szCs w:val="24"/>
        </w:rPr>
        <w:t>二、</w:t>
      </w:r>
      <w:r w:rsidR="00517FDB" w:rsidRPr="00504BCC">
        <w:rPr>
          <w:rFonts w:ascii="標楷體" w:eastAsia="標楷體" w:hAnsi="標楷體" w:cs="標楷體" w:hint="eastAsia"/>
          <w:sz w:val="24"/>
          <w:szCs w:val="24"/>
        </w:rPr>
        <w:t>學習節數：</w:t>
      </w:r>
      <w:r w:rsidR="00D37619" w:rsidRPr="00504BCC">
        <w:rPr>
          <w:rFonts w:ascii="標楷體" w:eastAsia="標楷體" w:hAnsi="標楷體" w:cs="標楷體" w:hint="eastAsia"/>
          <w:sz w:val="24"/>
          <w:szCs w:val="24"/>
        </w:rPr>
        <w:t>每週</w:t>
      </w:r>
      <w:r w:rsidR="00031A53" w:rsidRPr="00504BCC">
        <w:rPr>
          <w:rFonts w:ascii="標楷體" w:eastAsia="標楷體" w:hAnsi="標楷體" w:cs="標楷體"/>
          <w:sz w:val="24"/>
          <w:szCs w:val="24"/>
        </w:rPr>
        <w:t>(</w:t>
      </w:r>
      <w:r w:rsidR="00F74898">
        <w:rPr>
          <w:rFonts w:ascii="標楷體" w:eastAsia="標楷體" w:hAnsi="標楷體" w:cs="標楷體"/>
          <w:sz w:val="24"/>
          <w:szCs w:val="24"/>
        </w:rPr>
        <w:t xml:space="preserve"> 4 </w:t>
      </w:r>
      <w:r w:rsidR="00031A53" w:rsidRPr="00504BCC">
        <w:rPr>
          <w:rFonts w:ascii="標楷體" w:eastAsia="標楷體" w:hAnsi="標楷體" w:cs="標楷體"/>
          <w:sz w:val="24"/>
          <w:szCs w:val="24"/>
        </w:rPr>
        <w:t>)</w:t>
      </w:r>
      <w:r w:rsidR="00D37619" w:rsidRPr="00504BCC">
        <w:rPr>
          <w:rFonts w:ascii="標楷體" w:eastAsia="標楷體" w:hAnsi="標楷體" w:cs="標楷體" w:hint="eastAsia"/>
          <w:sz w:val="24"/>
          <w:szCs w:val="24"/>
        </w:rPr>
        <w:t>節，</w:t>
      </w:r>
      <w:r w:rsidR="00C4704C" w:rsidRPr="00504BCC">
        <w:rPr>
          <w:rFonts w:ascii="標楷體" w:eastAsia="標楷體" w:hAnsi="標楷體" w:cs="標楷體" w:hint="eastAsia"/>
          <w:sz w:val="24"/>
          <w:szCs w:val="24"/>
        </w:rPr>
        <w:t>實施</w:t>
      </w:r>
      <w:r w:rsidR="00C4704C" w:rsidRPr="00504BCC">
        <w:rPr>
          <w:rFonts w:ascii="標楷體" w:eastAsia="標楷體" w:hAnsi="標楷體" w:cs="標楷體"/>
          <w:sz w:val="24"/>
          <w:szCs w:val="24"/>
        </w:rPr>
        <w:t xml:space="preserve">( </w:t>
      </w:r>
      <w:r w:rsidR="009F17F9">
        <w:rPr>
          <w:rFonts w:ascii="標楷體" w:eastAsia="標楷體" w:hAnsi="標楷體" w:cs="標楷體"/>
          <w:sz w:val="24"/>
          <w:szCs w:val="24"/>
        </w:rPr>
        <w:t>21</w:t>
      </w:r>
      <w:r w:rsidR="00C4704C" w:rsidRPr="00504BCC">
        <w:rPr>
          <w:rFonts w:ascii="標楷體" w:eastAsia="標楷體" w:hAnsi="標楷體" w:cs="標楷體"/>
          <w:sz w:val="24"/>
          <w:szCs w:val="24"/>
        </w:rPr>
        <w:t xml:space="preserve"> )</w:t>
      </w:r>
      <w:r w:rsidR="00C4704C" w:rsidRPr="00504BCC">
        <w:rPr>
          <w:rFonts w:ascii="標楷體" w:eastAsia="標楷體" w:hAnsi="標楷體" w:cs="標楷體" w:hint="eastAsia"/>
          <w:sz w:val="24"/>
          <w:szCs w:val="24"/>
        </w:rPr>
        <w:t>週，</w:t>
      </w:r>
      <w:r w:rsidR="00D37619" w:rsidRPr="00504BCC">
        <w:rPr>
          <w:rFonts w:ascii="標楷體" w:eastAsia="標楷體" w:hAnsi="標楷體" w:cs="標楷體" w:hint="eastAsia"/>
          <w:sz w:val="24"/>
          <w:szCs w:val="24"/>
        </w:rPr>
        <w:t>共</w:t>
      </w:r>
      <w:r w:rsidR="00031A53" w:rsidRPr="00504BCC">
        <w:rPr>
          <w:rFonts w:ascii="標楷體" w:eastAsia="標楷體" w:hAnsi="標楷體" w:cs="標楷體"/>
          <w:sz w:val="24"/>
          <w:szCs w:val="24"/>
        </w:rPr>
        <w:t xml:space="preserve">( </w:t>
      </w:r>
      <w:r w:rsidR="00F74898">
        <w:rPr>
          <w:rFonts w:ascii="標楷體" w:eastAsia="標楷體" w:hAnsi="標楷體" w:cs="標楷體"/>
          <w:sz w:val="24"/>
          <w:szCs w:val="24"/>
        </w:rPr>
        <w:t>84</w:t>
      </w:r>
      <w:r w:rsidR="00031A53" w:rsidRPr="00504BCC">
        <w:rPr>
          <w:rFonts w:ascii="標楷體" w:eastAsia="標楷體" w:hAnsi="標楷體" w:cs="標楷體"/>
          <w:sz w:val="24"/>
          <w:szCs w:val="24"/>
        </w:rPr>
        <w:t xml:space="preserve"> )</w:t>
      </w:r>
      <w:r w:rsidR="00D37619" w:rsidRPr="00504BCC">
        <w:rPr>
          <w:rFonts w:ascii="標楷體" w:eastAsia="標楷體" w:hAnsi="標楷體" w:cs="標楷體" w:hint="eastAsia"/>
          <w:sz w:val="24"/>
          <w:szCs w:val="24"/>
        </w:rPr>
        <w:t>節。</w:t>
      </w:r>
      <w:r w:rsidR="00726FA3" w:rsidRPr="00504BCC">
        <w:rPr>
          <w:rFonts w:ascii="標楷體" w:eastAsia="標楷體" w:hAnsi="標楷體" w:cs="標楷體"/>
          <w:sz w:val="24"/>
          <w:szCs w:val="24"/>
        </w:rPr>
        <w:t xml:space="preserve">  </w:t>
      </w:r>
    </w:p>
    <w:p w:rsidR="00285A39" w:rsidRPr="00285A39" w:rsidRDefault="00504BCC" w:rsidP="0061264C">
      <w:pPr>
        <w:tabs>
          <w:tab w:val="left" w:pos="8980"/>
        </w:tabs>
        <w:spacing w:line="360" w:lineRule="auto"/>
        <w:rPr>
          <w:rFonts w:ascii="標楷體" w:eastAsia="標楷體" w:hAnsi="標楷體" w:cs="標楷體"/>
          <w:sz w:val="24"/>
          <w:szCs w:val="24"/>
        </w:rPr>
      </w:pPr>
      <w:r w:rsidRPr="00433109">
        <w:rPr>
          <w:rFonts w:ascii="標楷體" w:eastAsia="標楷體" w:hAnsi="標楷體" w:cs="標楷體" w:hint="eastAsia"/>
          <w:sz w:val="24"/>
          <w:szCs w:val="24"/>
        </w:rPr>
        <w:t>三、</w:t>
      </w:r>
      <w:r w:rsidR="00D37619" w:rsidRPr="00433109">
        <w:rPr>
          <w:rFonts w:ascii="標楷體" w:eastAsia="標楷體" w:hAnsi="標楷體" w:cs="標楷體" w:hint="eastAsia"/>
          <w:sz w:val="24"/>
          <w:szCs w:val="24"/>
        </w:rPr>
        <w:t>課程內涵：</w:t>
      </w:r>
      <w:r w:rsidR="00886974">
        <w:rPr>
          <w:rFonts w:ascii="標楷體" w:eastAsia="標楷體" w:hAnsi="標楷體" w:cs="標楷體"/>
          <w:sz w:val="24"/>
          <w:szCs w:val="24"/>
        </w:rPr>
        <w:t>(</w:t>
      </w:r>
      <w:r w:rsidR="00886974">
        <w:rPr>
          <w:rFonts w:ascii="標楷體" w:eastAsia="標楷體" w:hAnsi="標楷體" w:cs="標楷體" w:hint="eastAsia"/>
          <w:sz w:val="24"/>
          <w:szCs w:val="24"/>
        </w:rPr>
        <w:t>至多勾選</w:t>
      </w:r>
      <w:r w:rsidR="00886974">
        <w:rPr>
          <w:rFonts w:ascii="標楷體" w:eastAsia="標楷體" w:hAnsi="標楷體" w:cs="標楷體"/>
          <w:sz w:val="24"/>
          <w:szCs w:val="24"/>
        </w:rPr>
        <w:t>3</w:t>
      </w:r>
      <w:r w:rsidR="00886974">
        <w:rPr>
          <w:rFonts w:ascii="標楷體" w:eastAsia="標楷體" w:hAnsi="標楷體" w:cs="標楷體" w:hint="eastAsia"/>
          <w:sz w:val="24"/>
          <w:szCs w:val="24"/>
        </w:rPr>
        <w:t>項</w:t>
      </w:r>
      <w:r w:rsidR="00886974">
        <w:rPr>
          <w:rFonts w:ascii="標楷體" w:eastAsia="標楷體" w:hAnsi="標楷體" w:cs="標楷體"/>
          <w:sz w:val="24"/>
          <w:szCs w:val="24"/>
        </w:rPr>
        <w:t>)</w:t>
      </w:r>
      <w:r w:rsidR="0061264C">
        <w:rPr>
          <w:rFonts w:ascii="標楷體" w:eastAsia="標楷體" w:hAnsi="標楷體" w:cs="標楷體"/>
          <w:sz w:val="24"/>
          <w:szCs w:val="24"/>
        </w:rPr>
        <w:tab/>
      </w:r>
    </w:p>
    <w:tbl>
      <w:tblPr>
        <w:tblW w:w="14541" w:type="dxa"/>
        <w:jc w:val="center"/>
        <w:tblLayout w:type="fixed"/>
        <w:tblLook w:val="0600" w:firstRow="0" w:lastRow="0" w:firstColumn="0" w:lastColumn="0" w:noHBand="1" w:noVBand="1"/>
      </w:tblPr>
      <w:tblGrid>
        <w:gridCol w:w="3111"/>
        <w:gridCol w:w="11430"/>
      </w:tblGrid>
      <w:tr w:rsidR="00F6602E" w:rsidRPr="00434C48" w:rsidTr="00F6602E">
        <w:trPr>
          <w:trHeight w:val="844"/>
          <w:jc w:val="center"/>
        </w:trPr>
        <w:tc>
          <w:tcPr>
            <w:tcW w:w="311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F6602E" w:rsidRPr="00434C48" w:rsidRDefault="00F6602E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34C48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總綱核心素養</w:t>
            </w:r>
          </w:p>
        </w:tc>
        <w:tc>
          <w:tcPr>
            <w:tcW w:w="11430" w:type="dxa"/>
            <w:tcBorders>
              <w:top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F6602E" w:rsidRPr="00434C48" w:rsidRDefault="00F6602E" w:rsidP="00285A3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學習</w:t>
            </w:r>
            <w:r w:rsidRPr="00434C48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領域核心素養</w:t>
            </w:r>
          </w:p>
        </w:tc>
      </w:tr>
      <w:tr w:rsidR="00F6602E" w:rsidRPr="00434C48" w:rsidTr="00F6602E">
        <w:trPr>
          <w:trHeight w:val="397"/>
          <w:jc w:val="center"/>
        </w:trPr>
        <w:tc>
          <w:tcPr>
            <w:tcW w:w="3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6602E" w:rsidRPr="00EC7948" w:rsidRDefault="00F74898" w:rsidP="00B62FC1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>■</w:t>
            </w:r>
            <w:r w:rsidR="00F6602E">
              <w:rPr>
                <w:rFonts w:ascii="標楷體" w:eastAsia="標楷體" w:hAnsi="標楷體" w:cs="新細明體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A1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身心素質與自我精進</w:t>
            </w:r>
          </w:p>
          <w:p w:rsidR="00F6602E" w:rsidRPr="00EC7948" w:rsidRDefault="00F74898" w:rsidP="00B5253C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>■</w:t>
            </w:r>
            <w:r w:rsidR="00F6602E">
              <w:rPr>
                <w:rFonts w:ascii="標楷體" w:eastAsia="標楷體" w:hAnsi="標楷體" w:cs="新細明體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A2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系統思考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解決問題</w:t>
            </w:r>
          </w:p>
          <w:p w:rsidR="00F6602E" w:rsidRPr="00EC7948" w:rsidRDefault="00F6602E" w:rsidP="003D2C05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EC7948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>□</w:t>
            </w:r>
            <w:r>
              <w:rPr>
                <w:rFonts w:ascii="標楷體" w:eastAsia="標楷體" w:hAnsi="標楷體" w:cs="新細明體"/>
                <w:b/>
                <w:color w:val="auto"/>
                <w:sz w:val="24"/>
                <w:szCs w:val="24"/>
              </w:rPr>
              <w:t xml:space="preserve"> </w:t>
            </w:r>
            <w:r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A3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規劃執行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創新應變</w:t>
            </w:r>
          </w:p>
          <w:p w:rsidR="00F6602E" w:rsidRPr="00EC7948" w:rsidRDefault="00F74898" w:rsidP="00033334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>■</w:t>
            </w:r>
            <w:r w:rsidR="00F6602E">
              <w:rPr>
                <w:rFonts w:ascii="標楷體" w:eastAsia="標楷體" w:hAnsi="標楷體" w:cs="新細明體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B1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符號運用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溝通表達</w:t>
            </w:r>
          </w:p>
          <w:p w:rsidR="00F6602E" w:rsidRPr="00EC7948" w:rsidRDefault="00F6602E" w:rsidP="00B15D5D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EC7948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>□</w:t>
            </w:r>
            <w:r>
              <w:rPr>
                <w:rFonts w:ascii="標楷體" w:eastAsia="標楷體" w:hAnsi="標楷體" w:cs="新細明體"/>
                <w:b/>
                <w:color w:val="auto"/>
                <w:sz w:val="24"/>
                <w:szCs w:val="24"/>
              </w:rPr>
              <w:t xml:space="preserve"> </w:t>
            </w:r>
            <w:r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B2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科技資訊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媒體素養</w:t>
            </w:r>
          </w:p>
          <w:p w:rsidR="00F6602E" w:rsidRPr="00EC7948" w:rsidRDefault="00492ACB" w:rsidP="001918A5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492ACB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>□</w:t>
            </w:r>
            <w:r w:rsidR="00F6602E">
              <w:rPr>
                <w:rFonts w:ascii="標楷體" w:eastAsia="標楷體" w:hAnsi="標楷體" w:cs="新細明體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B3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藝術涵養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美感素養</w:t>
            </w:r>
          </w:p>
          <w:p w:rsidR="00F6602E" w:rsidRPr="00EC7948" w:rsidRDefault="00F6602E" w:rsidP="00871317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EC7948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>□</w:t>
            </w:r>
            <w:r>
              <w:rPr>
                <w:rFonts w:ascii="標楷體" w:eastAsia="標楷體" w:hAnsi="標楷體" w:cs="新細明體"/>
                <w:b/>
                <w:color w:val="auto"/>
                <w:sz w:val="24"/>
                <w:szCs w:val="24"/>
              </w:rPr>
              <w:t xml:space="preserve"> </w:t>
            </w:r>
            <w:r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C1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道德實踐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公民意識</w:t>
            </w:r>
          </w:p>
          <w:p w:rsidR="00F6602E" w:rsidRPr="00EC7948" w:rsidRDefault="00F6602E" w:rsidP="00110487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EC7948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>□</w:t>
            </w:r>
            <w:r>
              <w:rPr>
                <w:rFonts w:ascii="標楷體" w:eastAsia="標楷體" w:hAnsi="標楷體" w:cs="新細明體"/>
                <w:b/>
                <w:color w:val="auto"/>
                <w:sz w:val="24"/>
                <w:szCs w:val="24"/>
              </w:rPr>
              <w:t xml:space="preserve"> </w:t>
            </w:r>
            <w:r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C2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人際關係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團隊合作</w:t>
            </w:r>
          </w:p>
          <w:p w:rsidR="00F6602E" w:rsidRPr="001D3382" w:rsidRDefault="00F6602E" w:rsidP="001D3382">
            <w:pPr>
              <w:autoSpaceDE w:val="0"/>
              <w:autoSpaceDN w:val="0"/>
              <w:adjustRightInd w:val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EC7948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>□</w:t>
            </w:r>
            <w:r>
              <w:rPr>
                <w:rFonts w:ascii="標楷體" w:eastAsia="標楷體" w:hAnsi="標楷體" w:cs="新細明體"/>
                <w:b/>
                <w:color w:val="auto"/>
                <w:sz w:val="24"/>
                <w:szCs w:val="24"/>
              </w:rPr>
              <w:t xml:space="preserve"> </w:t>
            </w:r>
            <w:r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C3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多元文化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國際理解</w:t>
            </w:r>
          </w:p>
        </w:tc>
        <w:tc>
          <w:tcPr>
            <w:tcW w:w="1143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6602E" w:rsidRPr="00B62FC1" w:rsidRDefault="00F6602E" w:rsidP="00285A39">
            <w:pPr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</w:tbl>
    <w:p w:rsidR="00940293" w:rsidRDefault="00940293" w:rsidP="00940293">
      <w:pP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:rsidR="00440A20" w:rsidRDefault="00440A20" w:rsidP="00940293">
      <w:pP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:rsidR="00440A20" w:rsidRDefault="00440A20" w:rsidP="00940293">
      <w:pP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:rsidR="00200C15" w:rsidRDefault="00433109" w:rsidP="00237306">
      <w:pPr>
        <w:spacing w:line="360" w:lineRule="auto"/>
        <w:rPr>
          <w:rFonts w:ascii="標楷體" w:eastAsia="標楷體" w:hAnsi="標楷體" w:cs="標楷體"/>
          <w:sz w:val="24"/>
          <w:szCs w:val="24"/>
        </w:rPr>
      </w:pPr>
      <w:r w:rsidRPr="00A77E44">
        <w:rPr>
          <w:rFonts w:ascii="標楷體" w:eastAsia="標楷體" w:hAnsi="標楷體" w:cs="標楷體" w:hint="eastAsia"/>
          <w:sz w:val="24"/>
          <w:szCs w:val="24"/>
        </w:rPr>
        <w:lastRenderedPageBreak/>
        <w:t>四、</w:t>
      </w:r>
      <w:r w:rsidR="00D37619" w:rsidRPr="00A77E44">
        <w:rPr>
          <w:rFonts w:ascii="標楷體" w:eastAsia="標楷體" w:hAnsi="標楷體" w:cs="標楷體" w:hint="eastAsia"/>
          <w:sz w:val="24"/>
          <w:szCs w:val="24"/>
        </w:rPr>
        <w:t>課程架構：</w:t>
      </w:r>
      <w:r w:rsidR="00D37619" w:rsidRPr="00A77E44">
        <w:rPr>
          <w:rFonts w:ascii="標楷體" w:eastAsia="標楷體" w:hAnsi="標楷體" w:cs="標楷體"/>
          <w:color w:val="FF0000"/>
          <w:sz w:val="24"/>
          <w:szCs w:val="24"/>
        </w:rPr>
        <w:t>(</w:t>
      </w:r>
      <w:r w:rsidR="00D37619" w:rsidRPr="00A77E44">
        <w:rPr>
          <w:rFonts w:ascii="標楷體" w:eastAsia="標楷體" w:hAnsi="標楷體" w:cs="標楷體" w:hint="eastAsia"/>
          <w:color w:val="FF0000"/>
          <w:sz w:val="24"/>
          <w:szCs w:val="24"/>
        </w:rPr>
        <w:t>自行視需要決定是否呈現</w:t>
      </w:r>
      <w:r w:rsidR="00D37619" w:rsidRPr="00A77E44">
        <w:rPr>
          <w:rFonts w:ascii="標楷體" w:eastAsia="標楷體" w:hAnsi="標楷體" w:cs="標楷體"/>
          <w:color w:val="FF0000"/>
          <w:sz w:val="24"/>
          <w:szCs w:val="24"/>
        </w:rPr>
        <w:t>)</w:t>
      </w:r>
    </w:p>
    <w:p w:rsidR="00D37619" w:rsidRPr="00C453F2" w:rsidRDefault="00433109" w:rsidP="001948DA">
      <w:pPr>
        <w:spacing w:line="240" w:lineRule="atLeast"/>
        <w:rPr>
          <w:rFonts w:ascii="標楷體" w:eastAsia="標楷體" w:hAnsi="標楷體" w:cs="標楷體"/>
          <w:color w:val="FF0000"/>
          <w:sz w:val="24"/>
          <w:szCs w:val="24"/>
        </w:rPr>
      </w:pPr>
      <w:r w:rsidRPr="00902CB0">
        <w:rPr>
          <w:rFonts w:ascii="標楷體" w:eastAsia="標楷體" w:hAnsi="標楷體" w:cs="標楷體" w:hint="eastAsia"/>
          <w:sz w:val="24"/>
          <w:szCs w:val="24"/>
        </w:rPr>
        <w:t>五、</w:t>
      </w:r>
      <w:r w:rsidR="00D37619" w:rsidRPr="00902CB0">
        <w:rPr>
          <w:rFonts w:ascii="標楷體" w:eastAsia="標楷體" w:hAnsi="標楷體" w:cs="標楷體" w:hint="eastAsia"/>
          <w:sz w:val="24"/>
          <w:szCs w:val="24"/>
        </w:rPr>
        <w:t>素養導向教學規劃：</w:t>
      </w:r>
    </w:p>
    <w:tbl>
      <w:tblPr>
        <w:tblW w:w="15079" w:type="dxa"/>
        <w:jc w:val="center"/>
        <w:tblLayout w:type="fixed"/>
        <w:tblLook w:val="0600" w:firstRow="0" w:lastRow="0" w:firstColumn="0" w:lastColumn="0" w:noHBand="1" w:noVBand="1"/>
      </w:tblPr>
      <w:tblGrid>
        <w:gridCol w:w="1408"/>
        <w:gridCol w:w="1843"/>
        <w:gridCol w:w="1984"/>
        <w:gridCol w:w="2977"/>
        <w:gridCol w:w="425"/>
        <w:gridCol w:w="1682"/>
        <w:gridCol w:w="1417"/>
        <w:gridCol w:w="1559"/>
        <w:gridCol w:w="1784"/>
      </w:tblGrid>
      <w:tr w:rsidR="00F6602E" w:rsidRPr="002026C7" w:rsidTr="00237306">
        <w:trPr>
          <w:trHeight w:val="278"/>
          <w:jc w:val="center"/>
        </w:trPr>
        <w:tc>
          <w:tcPr>
            <w:tcW w:w="1408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F6602E" w:rsidRPr="002026C7" w:rsidRDefault="00F6602E" w:rsidP="00D20E1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學期程</w:t>
            </w:r>
          </w:p>
        </w:tc>
        <w:tc>
          <w:tcPr>
            <w:tcW w:w="382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6602E" w:rsidRPr="002026C7" w:rsidRDefault="00F6602E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學習重點</w:t>
            </w:r>
          </w:p>
        </w:tc>
        <w:tc>
          <w:tcPr>
            <w:tcW w:w="2977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F6602E" w:rsidRPr="002026C7" w:rsidRDefault="00F6602E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單元</w:t>
            </w: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/</w:t>
            </w: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主題名稱與活動內容</w:t>
            </w:r>
          </w:p>
        </w:tc>
        <w:tc>
          <w:tcPr>
            <w:tcW w:w="425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F6602E" w:rsidRPr="002026C7" w:rsidRDefault="00F6602E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節數</w:t>
            </w:r>
          </w:p>
        </w:tc>
        <w:tc>
          <w:tcPr>
            <w:tcW w:w="1682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F6602E" w:rsidRPr="00237306" w:rsidRDefault="00F6602E" w:rsidP="00434C48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37306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學資源</w:t>
            </w:r>
            <w:r w:rsidRPr="00237306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/</w:t>
            </w:r>
            <w:r w:rsidRPr="00237306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學習策略</w:t>
            </w:r>
          </w:p>
        </w:tc>
        <w:tc>
          <w:tcPr>
            <w:tcW w:w="1417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F6602E" w:rsidRPr="002026C7" w:rsidRDefault="00F6602E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評量方式</w:t>
            </w:r>
          </w:p>
        </w:tc>
        <w:tc>
          <w:tcPr>
            <w:tcW w:w="1559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F6602E" w:rsidRPr="002026C7" w:rsidRDefault="00F6602E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融入議題</w:t>
            </w:r>
          </w:p>
        </w:tc>
        <w:tc>
          <w:tcPr>
            <w:tcW w:w="1784" w:type="dxa"/>
            <w:vMerge w:val="restart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F6602E" w:rsidRPr="002026C7" w:rsidRDefault="00F6602E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備註</w:t>
            </w:r>
          </w:p>
        </w:tc>
      </w:tr>
      <w:tr w:rsidR="00330675" w:rsidRPr="002026C7" w:rsidTr="00237306">
        <w:trPr>
          <w:trHeight w:val="278"/>
          <w:jc w:val="center"/>
        </w:trPr>
        <w:tc>
          <w:tcPr>
            <w:tcW w:w="1408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330675" w:rsidRPr="002026C7" w:rsidRDefault="00330675" w:rsidP="00D20E1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30675" w:rsidRPr="00F83476" w:rsidRDefault="00330675" w:rsidP="002C6411">
            <w:pPr>
              <w:jc w:val="center"/>
              <w:rPr>
                <w:rFonts w:ascii="標楷體" w:eastAsia="標楷體" w:hAnsi="標楷體"/>
                <w:color w:val="auto"/>
                <w:sz w:val="24"/>
                <w:szCs w:val="24"/>
              </w:rPr>
            </w:pPr>
            <w:r w:rsidRPr="00F83476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學習內容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330675" w:rsidRPr="00F83476" w:rsidRDefault="00330675" w:rsidP="00330675">
            <w:pPr>
              <w:jc w:val="center"/>
              <w:rPr>
                <w:rFonts w:ascii="標楷體" w:eastAsia="標楷體" w:hAnsi="標楷體"/>
                <w:color w:val="auto"/>
                <w:sz w:val="24"/>
                <w:szCs w:val="24"/>
              </w:rPr>
            </w:pPr>
            <w:r w:rsidRPr="00F83476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學習表現</w:t>
            </w:r>
          </w:p>
        </w:tc>
        <w:tc>
          <w:tcPr>
            <w:tcW w:w="2977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330675" w:rsidRPr="002026C7" w:rsidRDefault="00330675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425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330675" w:rsidRPr="002026C7" w:rsidRDefault="00330675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682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330675" w:rsidRPr="002026C7" w:rsidRDefault="00330675" w:rsidP="00434C48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417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330675" w:rsidRPr="002026C7" w:rsidRDefault="00330675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330675" w:rsidRPr="002026C7" w:rsidRDefault="00330675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784" w:type="dxa"/>
            <w:vMerge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330675" w:rsidRPr="002026C7" w:rsidRDefault="00330675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F74898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74898" w:rsidRPr="00616BD7" w:rsidRDefault="00F74898" w:rsidP="00F74898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一週</w:t>
            </w:r>
          </w:p>
          <w:p w:rsidR="00F74898" w:rsidRPr="00616BD7" w:rsidRDefault="00F74898" w:rsidP="00F74898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8/30~9/4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A-8-1 二次式的乘法公式：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  <w:vertAlign w:val="superscript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＋2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b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；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  <w:vertAlign w:val="superscript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－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－2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b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；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－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－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；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d</w:t>
            </w:r>
            <w:r w:rsidRPr="006003BE">
              <w:rPr>
                <w:rFonts w:ascii="標楷體" w:eastAsia="標楷體" w:hAnsi="標楷體"/>
                <w:color w:val="auto"/>
              </w:rPr>
              <w:t>）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c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d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c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d</w:t>
            </w:r>
            <w:r w:rsidRPr="006003BE">
              <w:rPr>
                <w:rFonts w:ascii="標楷體" w:eastAsia="標楷體" w:hAnsi="標楷體"/>
                <w:color w:val="auto"/>
              </w:rPr>
              <w:t>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F74898" w:rsidRPr="006003BE" w:rsidRDefault="00F74898" w:rsidP="00F74898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1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與多項式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1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</w:t>
            </w:r>
          </w:p>
          <w:p w:rsidR="00F74898" w:rsidRPr="006003BE" w:rsidRDefault="00F74898" w:rsidP="00F74898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拼圖方式理解分配律。</w:t>
            </w:r>
          </w:p>
          <w:p w:rsidR="00F74898" w:rsidRPr="006003BE" w:rsidRDefault="00F74898" w:rsidP="00F74898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熟練和的平方公式。</w:t>
            </w:r>
          </w:p>
          <w:p w:rsidR="00F74898" w:rsidRPr="006003BE" w:rsidRDefault="00F74898" w:rsidP="00F74898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和的平方公式簡化數的計算。</w:t>
            </w:r>
          </w:p>
          <w:p w:rsidR="00F74898" w:rsidRPr="006003BE" w:rsidRDefault="00F74898" w:rsidP="00F74898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熟練差的平方公式。</w:t>
            </w:r>
          </w:p>
          <w:p w:rsidR="00F74898" w:rsidRPr="006003BE" w:rsidRDefault="00F74898" w:rsidP="00F74898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差的平方公式簡化數的計算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F74898" w:rsidRPr="006003BE" w:rsidRDefault="00F74898" w:rsidP="00F74898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F74898" w:rsidRPr="006003BE" w:rsidRDefault="00237306" w:rsidP="00F74898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>
              <w:rPr>
                <w:rFonts w:ascii="標楷體" w:eastAsia="標楷體" w:hAnsi="標楷體"/>
                <w:bCs/>
                <w:snapToGrid w:val="0"/>
              </w:rPr>
              <w:t>翰林第三冊數學課本及習作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F74898" w:rsidRPr="006003BE" w:rsidRDefault="00F74898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r w:rsidR="00237306"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小組討論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r w:rsidR="00237306"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觀察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</w:t>
            </w:r>
            <w:r w:rsidR="00237306"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口頭回答（課本的隨堂練習）</w:t>
            </w:r>
          </w:p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F74898" w:rsidRPr="006003BE" w:rsidRDefault="00F74898" w:rsidP="00F74898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74898" w:rsidRPr="00500692" w:rsidRDefault="00F74898" w:rsidP="00F74898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589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二週9/5~9/11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2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意義：一元多項式的定義與相關名詞（多項式、項數、係數、常數項、一次項、二次項、最高次項、升冪、降冪）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3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四則運算：直式、橫式的多項式加法與減法；直式的多項式乘法（乘積最高至三次）；被除式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為二次之多項式的除法運算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a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1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與多項式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1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、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2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多項式的加減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熟練平方差公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平方差公式簡化數的計算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以生活實例列出含有文字符號的式子，藉此介紹多項式的定義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介紹多項式的相關名詞，包含：項、常數項、係數、次數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說明多項式次數的判定方式，並介紹零次多項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lastRenderedPageBreak/>
              <w:t>6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舉例說明升冪排列與降冪排列的意義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Default="00237306" w:rsidP="00237306">
            <w:pPr>
              <w:spacing w:line="260" w:lineRule="exact"/>
              <w:jc w:val="left"/>
            </w:pPr>
            <w:r w:rsidRPr="00237306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生命教育】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生J5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覺察生活中的各種迷思，在生活作息、健康促進、飲食運動、休閒娛樂、人我關係等課題上進行價值思辨，尋求解決之道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5628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color w:val="00B050"/>
                <w:sz w:val="24"/>
                <w:szCs w:val="24"/>
              </w:rPr>
            </w:pPr>
            <w:r w:rsidRPr="00556282">
              <w:rPr>
                <w:rFonts w:ascii="標楷體" w:eastAsia="標楷體" w:hAnsi="標楷體" w:cs="標楷體" w:hint="eastAsia"/>
                <w:color w:val="00B050"/>
                <w:sz w:val="24"/>
                <w:szCs w:val="24"/>
              </w:rPr>
              <w:t>9/6~7九年級複習考</w:t>
            </w: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三週9/12~9/18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2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意義：一元多項式的定義與相關名詞（多項式、項數、係數、常數項、一次項、二次項、最高次項、升冪、降冪）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3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四則運算：直式、橫式的多項式加法與減法；直式的多項式乘法（乘積最高至三次）；被除式為二次之多項式的除法運算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1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與多項式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2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多項式的加減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說明同類項的定義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介紹多項式的橫式與直式加法運算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介紹多項式的橫式與直式減法運算。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237306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237306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237306" w:rsidRPr="006003BE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9818BB" w:rsidRPr="006003BE" w:rsidRDefault="009818BB" w:rsidP="009818BB">
            <w:pPr>
              <w:spacing w:line="260" w:lineRule="exact"/>
              <w:jc w:val="left"/>
              <w:rPr>
                <w:rFonts w:ascii="標楷體" w:eastAsia="標楷體" w:hAnsi="標楷體" w:hint="eastAsia"/>
              </w:rPr>
            </w:pP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四週9/19~9/25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3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四則運算：直式、橫式的多項式加法與減法；直式的多項式乘法（乘積最高至三次）；被除式為二次之多項式的除法運算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1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與多項式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3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多項式的乘除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複習第1冊所學的指數律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以分配律說明單項式乘以多項式的運算規則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以分配律說明多項式乘以多項式的運算規則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介紹多項式的直式乘法與乘法公式的應用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由乘除互逆引入單項式除以單項式的直式除法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lastRenderedPageBreak/>
              <w:t>6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介紹多項式除法的相關名詞，包含：被除式、除式、商式、餘式、整除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Default="00237306" w:rsidP="009818BB">
            <w:pPr>
              <w:spacing w:line="260" w:lineRule="exact"/>
              <w:jc w:val="left"/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五週9/26~10/2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3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四則運算：直式、橫式的多項式加法與減法；直式的多項式乘法（乘積最高至三次）；被除式為二次之多項式的除法運算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1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與多項式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3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多項式的乘除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說明多項式除法運算的停止時機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練習多項式除以單項式的除法運算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練習多項式除以多項式的除法運算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「被除式＝除式</w:t>
            </w:r>
            <w:r w:rsidRPr="006003BE">
              <w:rPr>
                <w:rFonts w:ascii="標楷體" w:eastAsia="標楷體" w:hAnsi="標楷體" w:cs="標楷體" w:hint="eastAsia"/>
                <w:bCs/>
                <w:snapToGrid w:val="0"/>
                <w:color w:val="auto"/>
              </w:rPr>
              <w:t>‧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商式＋餘式」的關係式求被除式與除式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口頭回答（課本的隨堂練習）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作業繳交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9818BB">
        <w:trPr>
          <w:trHeight w:val="591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六週10/3~10/9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：二次方根的意義；根式的化簡及四則運算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2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的近似值：二次方根的近似值；二次方根的整數部分；十分逼近法。使用計算機</w:t>
            </w:r>
            <w:r w:rsidRPr="006003BE">
              <w:rPr>
                <w:rFonts w:ascii="標楷體" w:eastAsia="標楷體" w:hAnsi="標楷體" w:hint="eastAsia"/>
                <w:color w:val="auto"/>
              </w:rPr>
              <w:t>√</w:t>
            </w:r>
            <w:r w:rsidRPr="006003BE">
              <w:rPr>
                <w:rFonts w:ascii="標楷體" w:eastAsia="標楷體" w:hAnsi="標楷體"/>
                <w:color w:val="auto"/>
              </w:rPr>
              <w:t>鍵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二次方根的意義、符號與根式的四則運算，並能運用到日常生活的情境解決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應用十分逼近法估算二次方根的近似值，並能應用計算機計算、驗證與估算，建立對二次方根的數感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B01201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B01201">
              <w:rPr>
                <w:rFonts w:ascii="標楷體" w:eastAsia="標楷體" w:hAnsi="標楷體" w:hint="eastAsia"/>
                <w:bCs/>
                <w:snapToGrid w:val="0"/>
              </w:rPr>
              <w:lastRenderedPageBreak/>
              <w:t>1.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利用求面積為2的正方形之邊長，引入根號。</w:t>
            </w:r>
          </w:p>
          <w:p w:rsidR="00237306" w:rsidRPr="00B01201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B01201">
              <w:rPr>
                <w:rFonts w:ascii="標楷體" w:eastAsia="標楷體" w:hAnsi="標楷體" w:hint="eastAsia"/>
                <w:bCs/>
                <w:snapToGrid w:val="0"/>
              </w:rPr>
              <w:t>2.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利用正方形邊長與面積的關係理解</w:t>
            </w:r>
            <w:r w:rsidRPr="00B01201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380" w:dyaOrig="360" w14:anchorId="6626DA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775" type="#_x0000_t75" style="width:15.6pt;height:15.6pt" o:ole="">
                  <v:imagedata r:id="rId8" o:title=""/>
                </v:shape>
                <o:OLEObject Type="Embed" ProgID="Equation.DSMT4" ShapeID="_x0000_i2775" DrawAspect="Content" ObjectID="_1716984787" r:id="rId9"/>
              </w:objec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的平方為</w:t>
            </w:r>
            <w:r w:rsidRPr="00B01201">
              <w:rPr>
                <w:rFonts w:ascii="標楷體" w:eastAsia="標楷體" w:hAnsi="標楷體"/>
                <w:bCs/>
                <w:i/>
                <w:snapToGrid w:val="0"/>
              </w:rPr>
              <w:t>a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。</w:t>
            </w:r>
          </w:p>
          <w:p w:rsidR="00237306" w:rsidRPr="00B01201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B01201">
              <w:rPr>
                <w:rFonts w:ascii="標楷體" w:eastAsia="標楷體" w:hAnsi="標楷體" w:hint="eastAsia"/>
                <w:bCs/>
                <w:snapToGrid w:val="0"/>
              </w:rPr>
              <w:t>3.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理解</w:t>
            </w:r>
            <w:r w:rsidRPr="00B01201">
              <w:rPr>
                <w:rFonts w:ascii="標楷體" w:eastAsia="標楷體" w:hAnsi="標楷體"/>
                <w:bCs/>
                <w:i/>
                <w:snapToGrid w:val="0"/>
              </w:rPr>
              <w:t>a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、</w:t>
            </w:r>
            <w:r w:rsidRPr="00B01201">
              <w:rPr>
                <w:rFonts w:ascii="標楷體" w:eastAsia="標楷體" w:hAnsi="標楷體"/>
                <w:bCs/>
                <w:i/>
                <w:snapToGrid w:val="0"/>
              </w:rPr>
              <w:t>b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為正整數時，</w:t>
            </w:r>
            <w:r w:rsidRPr="00B01201">
              <w:rPr>
                <w:rFonts w:ascii="標楷體" w:eastAsia="標楷體" w:hAnsi="標楷體"/>
                <w:bCs/>
                <w:i/>
                <w:snapToGrid w:val="0"/>
              </w:rPr>
              <w:t>a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＞</w:t>
            </w:r>
            <w:r w:rsidRPr="00B01201">
              <w:rPr>
                <w:rFonts w:ascii="標楷體" w:eastAsia="標楷體" w:hAnsi="標楷體"/>
                <w:bCs/>
                <w:i/>
                <w:snapToGrid w:val="0"/>
              </w:rPr>
              <w:t>b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時，則</w:t>
            </w:r>
            <w:r w:rsidRPr="00B01201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380" w:dyaOrig="360" w14:anchorId="7B931571">
                <v:shape id="_x0000_i2776" type="#_x0000_t75" style="width:15.6pt;height:15.6pt" o:ole="">
                  <v:imagedata r:id="rId8" o:title=""/>
                </v:shape>
                <o:OLEObject Type="Embed" ProgID="Equation.DSMT4" ShapeID="_x0000_i2776" DrawAspect="Content" ObjectID="_1716984788" r:id="rId10"/>
              </w:objec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＞</w:t>
            </w:r>
            <w:r w:rsidRPr="00B01201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380" w:dyaOrig="360" w14:anchorId="54AA8816">
                <v:shape id="_x0000_i2777" type="#_x0000_t75" style="width:15.6pt;height:15.6pt" o:ole="">
                  <v:imagedata r:id="rId11" o:title=""/>
                </v:shape>
                <o:OLEObject Type="Embed" ProgID="Equation.DSMT4" ShapeID="_x0000_i2777" DrawAspect="Content" ObjectID="_1716984789" r:id="rId12"/>
              </w:objec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。</w:t>
            </w:r>
          </w:p>
          <w:p w:rsidR="00237306" w:rsidRPr="00B01201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B01201">
              <w:rPr>
                <w:rFonts w:ascii="標楷體" w:eastAsia="標楷體" w:hAnsi="標楷體" w:hint="eastAsia"/>
                <w:bCs/>
                <w:snapToGrid w:val="0"/>
              </w:rPr>
              <w:t>4.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演練根號的比較大小。</w:t>
            </w:r>
          </w:p>
          <w:p w:rsidR="00237306" w:rsidRPr="00B01201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B01201">
              <w:rPr>
                <w:rFonts w:ascii="標楷體" w:eastAsia="標楷體" w:hAnsi="標楷體" w:hint="eastAsia"/>
                <w:bCs/>
                <w:snapToGrid w:val="0"/>
              </w:rPr>
              <w:t>5.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熟練計算出</w:t>
            </w:r>
            <w:r w:rsidRPr="00B01201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480" w:dyaOrig="400" w14:anchorId="2D338D88">
                <v:shape id="_x0000_i2778" type="#_x0000_t75" style="width:20.4pt;height:18pt" o:ole="">
                  <v:imagedata r:id="rId13" o:title=""/>
                </v:shape>
                <o:OLEObject Type="Embed" ProgID="Equation.DSMT4" ShapeID="_x0000_i2778" DrawAspect="Content" ObjectID="_1716984790" r:id="rId14"/>
              </w:objec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的值。</w:t>
            </w:r>
          </w:p>
          <w:p w:rsidR="00237306" w:rsidRPr="00B01201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B01201">
              <w:rPr>
                <w:rFonts w:ascii="標楷體" w:eastAsia="標楷體" w:hAnsi="標楷體" w:hint="eastAsia"/>
                <w:bCs/>
                <w:snapToGrid w:val="0"/>
              </w:rPr>
              <w:t>6.</w: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認識400以內的完全平方數，且利用質因數分解求</w:t>
            </w:r>
            <w:r w:rsidRPr="00B01201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480" w:dyaOrig="400" w14:anchorId="2DC97692">
                <v:shape id="_x0000_i2779" type="#_x0000_t75" style="width:20.4pt;height:18pt" o:ole="">
                  <v:imagedata r:id="rId13" o:title=""/>
                </v:shape>
                <o:OLEObject Type="Embed" ProgID="Equation.DSMT4" ShapeID="_x0000_i2779" DrawAspect="Content" ObjectID="_1716984791" r:id="rId15"/>
              </w:object>
            </w:r>
            <w:r w:rsidRPr="00B01201">
              <w:rPr>
                <w:rFonts w:ascii="標楷體" w:eastAsia="標楷體" w:hAnsi="標楷體"/>
                <w:bCs/>
                <w:snapToGrid w:val="0"/>
              </w:rPr>
              <w:t>的值。</w:t>
            </w:r>
            <w:r w:rsidRPr="00B01201">
              <w:rPr>
                <w:rFonts w:ascii="標楷體" w:eastAsia="標楷體" w:hAnsi="標楷體" w:hint="eastAsia"/>
                <w:bCs/>
                <w:snapToGrid w:val="0"/>
              </w:rPr>
              <w:t xml:space="preserve"> 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資料蒐集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作業繳交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七週10/10~10/16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：二次方根的意義；根式的化簡及四則運算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2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的近似值：二次方根的近似值；二次方根的整數部分；十分逼近法。使用計算機</w:t>
            </w:r>
            <w:r w:rsidRPr="006003BE">
              <w:rPr>
                <w:rFonts w:ascii="標楷體" w:eastAsia="標楷體" w:hAnsi="標楷體" w:hint="eastAsia"/>
                <w:color w:val="auto"/>
              </w:rPr>
              <w:t>√</w:t>
            </w:r>
            <w:r w:rsidRPr="006003BE">
              <w:rPr>
                <w:rFonts w:ascii="標楷體" w:eastAsia="標楷體" w:hAnsi="標楷體"/>
                <w:color w:val="auto"/>
              </w:rPr>
              <w:t>鍵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二次方根的意義、符號與根式的四則運算，並能運用到日常生活的情境解決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應用十分逼近法估算二次方根的近似值，並能應用計算機計算、驗證與估算，建立對二次方根的數感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2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與畢氏定理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-1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的意義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（第一次段考）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利用推算面積為3的正方形之邊長，介紹十分逼近法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演練十分逼近法，且利用計算計求出近似值或相關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理解平方根的意義及其記法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練習求平方根與其應用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r w:rsidR="009818BB"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觀察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</w:t>
            </w:r>
            <w:r w:rsidR="009818BB"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作業繳交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  <w:r w:rsidRPr="008E1DD2">
              <w:rPr>
                <w:rFonts w:ascii="標楷體" w:eastAsia="標楷體" w:hAnsi="標楷體" w:cs="標楷體" w:hint="eastAsia"/>
                <w:color w:val="00B050"/>
                <w:sz w:val="24"/>
                <w:szCs w:val="24"/>
              </w:rPr>
              <w:t>10/12~13段考</w:t>
            </w: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八週10/17~10/23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：二次方根的意義；根式的化簡及四則運算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二次方根的意義、符號與根式的四則運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 w:hint="eastAsia"/>
                <w:bCs/>
                <w:snapToGrid w:val="0"/>
              </w:rPr>
              <w:t>第2章 二次方根與畢氏定理</w:t>
            </w:r>
          </w:p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/>
                <w:bCs/>
                <w:snapToGrid w:val="0"/>
              </w:rPr>
              <w:t>2-2</w:t>
            </w:r>
          </w:p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 w:hint="eastAsia"/>
                <w:bCs/>
                <w:snapToGrid w:val="0"/>
              </w:rPr>
              <w:t>根式的運算</w:t>
            </w:r>
          </w:p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/>
                <w:bCs/>
                <w:snapToGrid w:val="0"/>
              </w:rPr>
              <w:t>1.由多項式的簡記說明根式的簡記。</w:t>
            </w:r>
          </w:p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/>
                <w:bCs/>
                <w:snapToGrid w:val="0"/>
              </w:rPr>
              <w:t>2.利用運算規律說明根式的乘法</w:t>
            </w:r>
            <w:r w:rsidRPr="005433FB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380" w:dyaOrig="360" w14:anchorId="49108C27">
                <v:shape id="_x0000_i2695" type="#_x0000_t75" style="width:15.6pt;height:15.6pt" o:ole="">
                  <v:imagedata r:id="rId8" o:title=""/>
                </v:shape>
                <o:OLEObject Type="Embed" ProgID="Equation.DSMT4" ShapeID="_x0000_i2695" DrawAspect="Content" ObjectID="_1716984792" r:id="rId16"/>
              </w:object>
            </w:r>
            <w:r w:rsidRPr="005433FB">
              <w:rPr>
                <w:rFonts w:ascii="標楷體" w:eastAsia="標楷體" w:hAnsi="標楷體"/>
                <w:bCs/>
                <w:snapToGrid w:val="0"/>
              </w:rPr>
              <w:t>×</w:t>
            </w:r>
            <w:r w:rsidRPr="005433FB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380" w:dyaOrig="360" w14:anchorId="1ADD85EB">
                <v:shape id="_x0000_i2696" type="#_x0000_t75" style="width:15.6pt;height:15.6pt" o:ole="">
                  <v:imagedata r:id="rId11" o:title=""/>
                </v:shape>
                <o:OLEObject Type="Embed" ProgID="Equation.DSMT4" ShapeID="_x0000_i2696" DrawAspect="Content" ObjectID="_1716984793" r:id="rId17"/>
              </w:object>
            </w:r>
            <w:r w:rsidRPr="005433FB">
              <w:rPr>
                <w:rFonts w:ascii="標楷體" w:eastAsia="標楷體" w:hAnsi="標楷體"/>
                <w:bCs/>
                <w:snapToGrid w:val="0"/>
              </w:rPr>
              <w:t>＝</w:t>
            </w:r>
            <w:r w:rsidRPr="005433FB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680" w:dyaOrig="360" w14:anchorId="3F67425E">
                <v:shape id="_x0000_i2697" type="#_x0000_t75" style="width:29.4pt;height:15.6pt" o:ole="">
                  <v:imagedata r:id="rId18" o:title=""/>
                </v:shape>
                <o:OLEObject Type="Embed" ProgID="Equation.DSMT4" ShapeID="_x0000_i2697" DrawAspect="Content" ObjectID="_1716984794" r:id="rId19"/>
              </w:object>
            </w:r>
            <w:r w:rsidRPr="005433FB">
              <w:rPr>
                <w:rFonts w:ascii="標楷體" w:eastAsia="標楷體" w:hAnsi="標楷體"/>
                <w:bCs/>
                <w:snapToGrid w:val="0"/>
              </w:rPr>
              <w:t>。</w:t>
            </w:r>
          </w:p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/>
                <w:bCs/>
                <w:snapToGrid w:val="0"/>
              </w:rPr>
              <w:t>3.演練根式的乘法運算並能比較根式的大小。</w:t>
            </w:r>
          </w:p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/>
                <w:bCs/>
                <w:snapToGrid w:val="0"/>
              </w:rPr>
              <w:t>8.利用運算規律說明根式的除法</w:t>
            </w:r>
          </w:p>
          <w:p w:rsidR="00237306" w:rsidRPr="005433FB" w:rsidRDefault="00237306" w:rsidP="00237306">
            <w:pPr>
              <w:adjustRightInd w:val="0"/>
              <w:snapToGrid w:val="0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380" w:dyaOrig="360" w14:anchorId="7769DA40">
                <v:shape id="_x0000_i2698" type="#_x0000_t75" style="width:15.6pt;height:15.6pt" o:ole="">
                  <v:imagedata r:id="rId8" o:title=""/>
                </v:shape>
                <o:OLEObject Type="Embed" ProgID="Equation.DSMT4" ShapeID="_x0000_i2698" DrawAspect="Content" ObjectID="_1716984795" r:id="rId20"/>
              </w:object>
            </w:r>
            <w:r w:rsidRPr="005433FB">
              <w:rPr>
                <w:rFonts w:ascii="標楷體" w:eastAsia="標楷體" w:hAnsi="標楷體"/>
                <w:bCs/>
                <w:snapToGrid w:val="0"/>
              </w:rPr>
              <w:t>÷</w:t>
            </w:r>
            <w:r w:rsidRPr="005433FB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380" w:dyaOrig="360" w14:anchorId="32E6BBBE">
                <v:shape id="_x0000_i2699" type="#_x0000_t75" style="width:15.6pt;height:15.6pt" o:ole="">
                  <v:imagedata r:id="rId11" o:title=""/>
                </v:shape>
                <o:OLEObject Type="Embed" ProgID="Equation.DSMT4" ShapeID="_x0000_i2699" DrawAspect="Content" ObjectID="_1716984796" r:id="rId21"/>
              </w:object>
            </w:r>
            <w:r w:rsidRPr="005433FB">
              <w:rPr>
                <w:rFonts w:ascii="標楷體" w:eastAsia="標楷體" w:hAnsi="標楷體"/>
                <w:bCs/>
                <w:snapToGrid w:val="0"/>
              </w:rPr>
              <w:t>＝</w:t>
            </w:r>
            <w:r w:rsidRPr="005433FB">
              <w:rPr>
                <w:rFonts w:ascii="標楷體" w:eastAsia="標楷體" w:hAnsi="標楷體"/>
                <w:bCs/>
                <w:snapToGrid w:val="0"/>
                <w:position w:val="-28"/>
              </w:rPr>
              <w:object w:dxaOrig="420" w:dyaOrig="720" w14:anchorId="58BD307A">
                <v:shape id="_x0000_i2700" type="#_x0000_t75" style="width:18pt;height:30.6pt" o:ole="">
                  <v:imagedata r:id="rId22" o:title=""/>
                </v:shape>
                <o:OLEObject Type="Embed" ProgID="Equation.DSMT4" ShapeID="_x0000_i2700" DrawAspect="Content" ObjectID="_1716984797" r:id="rId23"/>
              </w:object>
            </w:r>
            <w:r w:rsidRPr="005433FB">
              <w:rPr>
                <w:rFonts w:ascii="標楷體" w:eastAsia="標楷體" w:hAnsi="標楷體"/>
                <w:bCs/>
                <w:snapToGrid w:val="0"/>
              </w:rPr>
              <w:t>＝</w:t>
            </w:r>
            <w:r w:rsidRPr="005433FB">
              <w:rPr>
                <w:rFonts w:ascii="標楷體" w:eastAsia="標楷體" w:hAnsi="標楷體"/>
                <w:bCs/>
                <w:snapToGrid w:val="0"/>
                <w:position w:val="-26"/>
              </w:rPr>
              <w:object w:dxaOrig="420" w:dyaOrig="700" w14:anchorId="6CF9AAF5">
                <v:shape id="_x0000_i2701" type="#_x0000_t75" style="width:18pt;height:30pt" o:ole="">
                  <v:imagedata r:id="rId24" o:title=""/>
                </v:shape>
                <o:OLEObject Type="Embed" ProgID="Equation.DSMT4" ShapeID="_x0000_i2701" DrawAspect="Content" ObjectID="_1716984798" r:id="rId25"/>
              </w:object>
            </w:r>
            <w:r w:rsidRPr="005433FB">
              <w:rPr>
                <w:rFonts w:ascii="標楷體" w:eastAsia="標楷體" w:hAnsi="標楷體"/>
                <w:bCs/>
                <w:snapToGrid w:val="0"/>
              </w:rPr>
              <w:t>＝</w:t>
            </w:r>
            <w:r w:rsidRPr="005433FB">
              <w:rPr>
                <w:rFonts w:ascii="標楷體" w:eastAsia="標楷體" w:hAnsi="標楷體"/>
                <w:bCs/>
                <w:snapToGrid w:val="0"/>
                <w:position w:val="-8"/>
              </w:rPr>
              <w:object w:dxaOrig="700" w:dyaOrig="360" w14:anchorId="412075C3">
                <v:shape id="_x0000_i2702" type="#_x0000_t75" style="width:30pt;height:15.6pt" o:ole="">
                  <v:imagedata r:id="rId26" o:title=""/>
                </v:shape>
                <o:OLEObject Type="Embed" ProgID="Equation.DSMT4" ShapeID="_x0000_i2702" DrawAspect="Content" ObjectID="_1716984799" r:id="rId27"/>
              </w:object>
            </w:r>
            <w:r w:rsidRPr="005433FB">
              <w:rPr>
                <w:rFonts w:ascii="標楷體" w:eastAsia="標楷體" w:hAnsi="標楷體"/>
                <w:bCs/>
                <w:snapToGrid w:val="0"/>
              </w:rPr>
              <w:t>。</w:t>
            </w:r>
          </w:p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/>
                <w:bCs/>
                <w:snapToGrid w:val="0"/>
              </w:rPr>
              <w:t>4.利用正方形的面積說明最簡根式的定義。</w:t>
            </w:r>
          </w:p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/>
                <w:bCs/>
                <w:snapToGrid w:val="0"/>
              </w:rPr>
              <w:t>5.判別一個根式是否為最簡根式。</w:t>
            </w:r>
          </w:p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/>
                <w:bCs/>
                <w:snapToGrid w:val="0"/>
              </w:rPr>
              <w:t>6.將已寫成標準分解式的根式化為最簡根式。</w:t>
            </w:r>
          </w:p>
          <w:p w:rsidR="00237306" w:rsidRPr="005433FB" w:rsidRDefault="00237306" w:rsidP="00237306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5433FB">
              <w:rPr>
                <w:rFonts w:ascii="標楷體" w:eastAsia="標楷體" w:hAnsi="標楷體"/>
                <w:bCs/>
                <w:snapToGrid w:val="0"/>
              </w:rPr>
              <w:t>7.將任意根式寫為標準分解式，再化為最簡根式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r w:rsidR="009818BB"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r w:rsidR="009818BB"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口頭回答（課本的隨堂練習）</w:t>
            </w:r>
          </w:p>
          <w:p w:rsidR="00237306" w:rsidRPr="006003BE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九週10/24~10/30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：二次方根的意義；根式的化簡及四則運算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二次方根的意義、符號與根式的四則運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2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與畢氏定理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-2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根式的運算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說明有理化分母的原因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藉由有理化分母將一個根式化為最簡根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計算根式的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乘除運算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，並將結果化為最簡根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熟練根式的運算規則與應用，求出近似值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說明同類方根的意義與合併方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演練根式的加減運算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應用根式的運算規則進行根式的四則運算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8.應用完全平方公式進行根式的運算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9.應用平方差公式進行根式的運算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0.應用平方差公式有理化分母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觀察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237306" w:rsidRPr="006003BE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lastRenderedPageBreak/>
              <w:t>第十週10/31~11/6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S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畢氏定理：畢氏定理（勾股弦定理、商高定理）的意義及其數學史；畢氏定理在生活上的應用；三邊長滿足畢氏定理的三角形必定是直角三角形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s-IV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畢氏定理與其逆敘述，並能應用於數學解題與日常生活的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2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與畢氏定理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-3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畢氏定理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由數學史與直角三角形三邊的正方形面積圖示，推導出畢氏定理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認識其他的畢氏定理證明方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應用畢氏定理，由直角三角形的兩股長求出其斜邊長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應用畢氏定理，由直角三角形的斜邊與一股長求出另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股長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應用畢氏定理，由直角三角形的複合圖形求股長與斜邊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應用畢氏定理，求直角三角形中斜邊上的高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237306" w:rsidRPr="006003BE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十一週11/07~11/13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color w:val="auto"/>
              </w:rPr>
              <w:t>S-8-6 畢氏定理：畢氏定理（勾股弦定理、商高定理）的意義及其數學史；畢氏定理在生活上的應用；三邊長滿足畢氏定理的三角形必定是直角三角形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G-8-1 直角坐標系上兩點距離公式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s-IV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畢氏定理與其逆敘述，並能應用於數學解題與日常生活的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2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與畢氏定理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-3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畢氏定理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color w:val="auto"/>
              </w:rPr>
              <w:t>1</w:t>
            </w:r>
            <w:r w:rsidRPr="006003BE">
              <w:rPr>
                <w:rFonts w:ascii="標楷體" w:eastAsia="標楷體" w:hAnsi="標楷體"/>
                <w:color w:val="auto"/>
              </w:rPr>
              <w:t>.利用畢氏定理解決生活中的應用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應用畢氏定理，求長方形的對角線長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利用畢氏定理理解手機尺寸與其面積的關係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利用數線上兩點間的距離公式，計算坐標平面上，在同一水平線（鉛垂線）上兩點間的距離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利用畢氏定理，推導出坐標平面上兩點間的距離公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lastRenderedPageBreak/>
              <w:t>6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利用距離公式計算坐標平面上兩點間的距離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十二週11/14~11/20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4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：因式的意義（限制在二次多項式的一次因式）；二次多項式的因式分解意義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的方法：提公因式法；利用乘法公式與十字交乘法因式分解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3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-1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提公因式與乘法公式作因式分解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說明因式與倍式的定義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說明因式分解的定義，並利用除法檢驗兩多項式是否有因式之關係，若有並進行因式分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說明何謂公因式，進而了解提公因式法因式分解的方法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練習先提單項與先提公因式之因式分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練習先變號再提公因式之因式分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利用圖形完成因式分解的應用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237306" w:rsidRPr="006003BE" w:rsidRDefault="00237306" w:rsidP="002F2852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十三週11/21~11/27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4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：因式的意義（限制在二次多項式的一次因式）；二次多項式的因式分解意義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的方法：提公因式法；利用乘法公式與十字交乘法因式分解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3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-1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提公因式與乘法公式作因式分解、3-2利用十字交乘法因式分解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利用平方差公式，因式分解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－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多項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利用完全平方公式，因式分解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2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或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－2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多項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帶領學生發現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2）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3）與其展開式各項係數間的關係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.帶領學生發現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5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6與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p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）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q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）之關係引出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c的多項式十字交乘法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熟練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多項式之十字交乘法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（二次項係數為1）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口頭回答（課本的隨堂練習）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十四週11/28~12/4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4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：因式的意義（限制在二次多項式的一次因式）；二次多項式的因式分解意義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的方法：提公因式法；利用乘法公式與十字交乘法因式分解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3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-2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十字交乘法因式分解（第二次段考）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帶領學生發現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5）（3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1）與其展開式各項係數間的關係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帶領學生發現3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16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5與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p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q）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r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s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）之關係引出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多項式之十字交乘法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熟練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多項式之十字交乘法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（二次項係數不為1）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比較十字交乘法與乘法公式進行因式分解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5628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color w:val="00B050"/>
                <w:sz w:val="24"/>
                <w:szCs w:val="24"/>
              </w:rPr>
            </w:pPr>
            <w:r w:rsidRPr="00556282">
              <w:rPr>
                <w:rFonts w:ascii="標楷體" w:eastAsia="標楷體" w:hAnsi="標楷體" w:cs="標楷體" w:hint="eastAsia"/>
                <w:color w:val="00B050"/>
                <w:sz w:val="24"/>
                <w:szCs w:val="24"/>
              </w:rPr>
              <w:t>11/29~30段考</w:t>
            </w: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十五週12/5~12/11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意義：一元二次方程式及其解，具體情境中列出一元二次方程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解法與應用：利用因式分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解、配方法、公式解一元二次方程式；應用問題；使用計算機計算一元二次方程式根的近似值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4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1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法解一元二次方程式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說明一元二次方程式的定義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說明一元二次方程式解的意義與判別一元二次方程式的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說明一元二次方程式因式分解後可求出其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.練習提出公因式因式分解法求一元二次方程式的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練習以乘法公式因式因式分解法求一元二次方程式的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理解重根的意義與出現時機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十六週12/12~12/18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意義：一元二次方程式及其解，具體情境中列出一元二次方程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4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1因式分解法解一元二次方程式、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2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配方法與公式解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練習十字交乘因式分解法求一元二次方程式的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已知一元二次方程式的一個解，求另外一個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利用平方根的概念解形如</w:t>
            </w: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x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一元二次方程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利用正方形面積圖式與貼紙附件，理解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mx</w:t>
            </w:r>
            <w:r w:rsidRPr="006003BE">
              <w:rPr>
                <w:rFonts w:ascii="標楷體" w:eastAsia="標楷體" w:hAnsi="標楷體"/>
                <w:color w:val="auto"/>
              </w:rPr>
              <w:t>的式子須加上多少常數即可形成完全平方式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F2852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十七週12/19~12/25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意義：一元二次方程式及其解，具體情境中列出一元二次方程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解法與應用：利用因式分解、配方法、公式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解一元二次方程式；應用問題；使用計算機計算一元二次方程式根的近似值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4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2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配方法與公式解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以實例說明何謂配方法，並熟練實際演練填入一個常數將式子配成完全平方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歸納出完全平方式一次項係數與常數項之關係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說明二次項係數為1的一元二次方程式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配方法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實際演練利用配方法解二次項係數為1的一元二次方程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演練配方法的延伸應用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6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實際演練利用配方法解二次項係數不為1的一元二次方程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7.一元二次方程式的重根與無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8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利用配方法推導一元二次方程式根的公式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觀察</w:t>
            </w:r>
          </w:p>
          <w:p w:rsidR="002F2852" w:rsidRDefault="00237306" w:rsidP="002F2852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  <w:color w:val="auto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</w:t>
            </w:r>
          </w:p>
          <w:p w:rsidR="00237306" w:rsidRPr="006003BE" w:rsidRDefault="00237306" w:rsidP="002F2852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  <w:r w:rsidRPr="00556282">
              <w:rPr>
                <w:rFonts w:ascii="標楷體" w:eastAsia="標楷體" w:hAnsi="標楷體" w:cs="標楷體" w:hint="eastAsia"/>
                <w:color w:val="00B050"/>
                <w:sz w:val="24"/>
                <w:szCs w:val="24"/>
              </w:rPr>
              <w:t>12/22~23九年級複習考</w:t>
            </w:r>
            <w:r>
              <w:rPr>
                <w:rFonts w:ascii="標楷體" w:eastAsia="標楷體" w:hAnsi="標楷體" w:cs="標楷體"/>
                <w:color w:val="00B050"/>
                <w:sz w:val="24"/>
                <w:szCs w:val="24"/>
              </w:rPr>
              <w:br/>
            </w:r>
            <w:r>
              <w:rPr>
                <w:rFonts w:ascii="標楷體" w:eastAsia="標楷體" w:hAnsi="標楷體" w:cs="標楷體" w:hint="eastAsia"/>
                <w:color w:val="00B050"/>
                <w:sz w:val="24"/>
                <w:szCs w:val="24"/>
              </w:rPr>
              <w:t>12/23八年級英文歌唱比賽</w:t>
            </w: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十八週12/26~1/1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意義：一元二次方程式及其解，具體情境中列出一元二次方程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4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2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配方法與公式解、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3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應用問題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利用配方法推導一元二次方程式根的公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由平方根的概念知道一元二次方程式的解可為相異兩根、重根或無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判別式的介紹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利用公式解，分別依判別式大於0、等於或小於0，求一元二次方程式的解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使用計算機，求出一元二次方程式解的近似值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理解利用一元二次方程式解應用問題的步驟。</w:t>
            </w:r>
          </w:p>
          <w:p w:rsidR="00237306" w:rsidRPr="006003BE" w:rsidRDefault="00237306" w:rsidP="00237306">
            <w:pPr>
              <w:tabs>
                <w:tab w:val="left" w:pos="795"/>
              </w:tabs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利用一元二次方程式解決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支付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問題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口頭回答（課本的隨堂練習）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lastRenderedPageBreak/>
              <w:t>第十九週1/2~1/8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意義：一元二次方程式及其解，具體情境中列出一元二次方程式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4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3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應用問題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利用一元二次方程式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做整數的計算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解決數的平方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利用一元二次方程式解決路寬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利用一元二次方程式解決收費問題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使用計算機，求出一元二次方程式解的近似值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  <w:p w:rsidR="00492ACB" w:rsidRPr="006003BE" w:rsidRDefault="00492ACB" w:rsidP="00492AC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>
              <w:rPr>
                <w:rFonts w:ascii="標楷體" w:eastAsia="標楷體" w:hAnsi="標楷體"/>
                <w:bCs/>
                <w:snapToGrid w:val="0"/>
                <w:color w:val="auto"/>
              </w:rPr>
              <w:t>5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資料蒐集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1158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二十週1/9~1/15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D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統計資料處理：累積次數、相對次數、累積相對次數折線圖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d-IV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常用統計圖表，並能運用簡單統計量分析資料的特性及使用統計軟體的資訊表徵，與人溝通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5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統計資料處理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統計資料處理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1.藉由兩班的英文成績，說明何謂相對次數與使用時機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2.演練完成相對次數分配表並畫出其折線圖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3.演練由已知的次數分配表製作成累績次數分配表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4.理解分組資料的累積次數分配表，並能利用各組的上限值當作橫坐標畫出累積次數分配折線圖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C12B66" w:rsidRPr="006003BE" w:rsidRDefault="00C12B66" w:rsidP="00C12B6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資料蒐集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237306" w:rsidRPr="00500692" w:rsidTr="00237306">
        <w:trPr>
          <w:trHeight w:val="880"/>
          <w:jc w:val="center"/>
        </w:trPr>
        <w:tc>
          <w:tcPr>
            <w:tcW w:w="14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37306" w:rsidRPr="00616BD7" w:rsidRDefault="00237306" w:rsidP="00237306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616BD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第廿一週1/16~1/19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D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統計資料處理：累積次數、相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對次數、累積相對次數折線圖。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d-IV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常用統計圖表，並能運用簡單統計量分析資料的特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性及使用統計軟體的資訊表徵，與人溝通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第5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統計資料處理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統計資料處理（第三次段考）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lastRenderedPageBreak/>
              <w:t>1.說明由已知的相對次數分配表製作成累績相對次數分配表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2.理解分組資料的累積項對次數分配表，並能利用各組的上限值當作橫坐標畫出累積相對次數分配折線圖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3.利用計算機，完成大筆資料的累積相對次數分配表。</w:t>
            </w:r>
          </w:p>
          <w:p w:rsidR="00237306" w:rsidRPr="006003BE" w:rsidRDefault="00237306" w:rsidP="0023730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4.判讀生活中的累積相對次數分配折線圖，並解決相關問題。</w:t>
            </w:r>
          </w:p>
        </w:tc>
        <w:tc>
          <w:tcPr>
            <w:tcW w:w="42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168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9818BB" w:rsidRDefault="00237306" w:rsidP="009818BB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9818BB">
              <w:rPr>
                <w:rFonts w:ascii="標楷體" w:eastAsia="標楷體" w:hAnsi="標楷體" w:hint="eastAsia"/>
                <w:bCs/>
                <w:snapToGrid w:val="0"/>
              </w:rPr>
              <w:t>翰林第三冊數學課本及習作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C12B66" w:rsidRPr="006003BE" w:rsidRDefault="00C12B66" w:rsidP="00C12B6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237306" w:rsidRPr="006003BE" w:rsidRDefault="00237306" w:rsidP="00237306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37306" w:rsidRPr="00500692" w:rsidRDefault="00237306" w:rsidP="00237306">
            <w:pPr>
              <w:adjustRightInd w:val="0"/>
              <w:snapToGrid w:val="0"/>
              <w:spacing w:line="24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</w:tbl>
    <w:p w:rsidR="00956B1D" w:rsidRDefault="00956B1D" w:rsidP="00D37619">
      <w:pPr>
        <w:rPr>
          <w:rFonts w:ascii="標楷體" w:eastAsia="標楷體" w:hAnsi="標楷體" w:cs="標楷體"/>
          <w:b/>
          <w:sz w:val="24"/>
          <w:szCs w:val="24"/>
        </w:rPr>
      </w:pPr>
    </w:p>
    <w:p w:rsidR="00556282" w:rsidRDefault="00556282" w:rsidP="00D37619">
      <w:pPr>
        <w:rPr>
          <w:rFonts w:ascii="標楷體" w:eastAsia="標楷體" w:hAnsi="標楷體" w:cs="標楷體"/>
          <w:b/>
          <w:sz w:val="24"/>
          <w:szCs w:val="24"/>
        </w:rPr>
      </w:pPr>
    </w:p>
    <w:p w:rsidR="008416AD" w:rsidRDefault="008416AD" w:rsidP="00D37619">
      <w:pPr>
        <w:rPr>
          <w:rFonts w:ascii="標楷體" w:eastAsia="標楷體" w:hAnsi="標楷體" w:cs="標楷體"/>
          <w:b/>
          <w:sz w:val="24"/>
          <w:szCs w:val="24"/>
        </w:rPr>
      </w:pPr>
    </w:p>
    <w:p w:rsidR="008416AD" w:rsidRDefault="008416AD" w:rsidP="00D37619">
      <w:pPr>
        <w:rPr>
          <w:rFonts w:ascii="標楷體" w:eastAsia="標楷體" w:hAnsi="標楷體" w:cs="標楷體"/>
          <w:b/>
          <w:sz w:val="24"/>
          <w:szCs w:val="24"/>
        </w:rPr>
      </w:pPr>
    </w:p>
    <w:p w:rsidR="008416AD" w:rsidRDefault="008416AD" w:rsidP="00D37619">
      <w:pPr>
        <w:rPr>
          <w:rFonts w:ascii="標楷體" w:eastAsia="標楷體" w:hAnsi="標楷體" w:cs="標楷體" w:hint="eastAsia"/>
          <w:b/>
          <w:sz w:val="24"/>
          <w:szCs w:val="24"/>
        </w:rPr>
      </w:pPr>
    </w:p>
    <w:p w:rsidR="00097724" w:rsidRDefault="00097724" w:rsidP="00097724">
      <w:pPr>
        <w:rPr>
          <w:rFonts w:ascii="標楷體" w:eastAsia="標楷體" w:hAnsi="標楷體"/>
          <w:b/>
          <w:color w:val="auto"/>
          <w:sz w:val="28"/>
          <w:szCs w:val="28"/>
        </w:rPr>
      </w:pPr>
      <w:r w:rsidRPr="007E5F72">
        <w:rPr>
          <w:rFonts w:ascii="標楷體" w:eastAsia="標楷體" w:hAnsi="標楷體" w:cs="標楷體" w:hint="eastAsia"/>
          <w:b/>
          <w:color w:val="auto"/>
          <w:sz w:val="28"/>
          <w:szCs w:val="28"/>
        </w:rPr>
        <w:t>六、</w:t>
      </w:r>
      <w:r w:rsidRPr="007E5F72">
        <w:rPr>
          <w:rFonts w:ascii="標楷體" w:eastAsia="標楷體" w:hAnsi="標楷體" w:hint="eastAsia"/>
          <w:b/>
          <w:color w:val="auto"/>
          <w:sz w:val="28"/>
          <w:szCs w:val="28"/>
        </w:rPr>
        <w:t>法律規定教育議題實施規劃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709"/>
        <w:gridCol w:w="3487"/>
        <w:gridCol w:w="851"/>
        <w:gridCol w:w="2410"/>
        <w:gridCol w:w="1319"/>
        <w:gridCol w:w="1276"/>
        <w:gridCol w:w="4197"/>
      </w:tblGrid>
      <w:tr w:rsidR="00097724" w:rsidRPr="00441B99" w:rsidTr="00F74898">
        <w:trPr>
          <w:jc w:val="center"/>
        </w:trPr>
        <w:tc>
          <w:tcPr>
            <w:tcW w:w="709" w:type="dxa"/>
            <w:vMerge w:val="restart"/>
            <w:vAlign w:val="center"/>
          </w:tcPr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序號</w:t>
            </w:r>
          </w:p>
        </w:tc>
        <w:tc>
          <w:tcPr>
            <w:tcW w:w="3487" w:type="dxa"/>
            <w:vMerge w:val="restart"/>
            <w:vAlign w:val="center"/>
          </w:tcPr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41B99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重要教育工作</w:t>
            </w:r>
          </w:p>
        </w:tc>
        <w:tc>
          <w:tcPr>
            <w:tcW w:w="4451" w:type="dxa"/>
            <w:gridSpan w:val="3"/>
            <w:vAlign w:val="center"/>
          </w:tcPr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41B99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納入課程規劃實施情形</w:t>
            </w:r>
          </w:p>
          <w:p w:rsidR="00097724" w:rsidRPr="001A1D6E" w:rsidRDefault="00097724" w:rsidP="00F74898">
            <w:pPr>
              <w:rPr>
                <w:rFonts w:ascii="標楷體" w:eastAsia="標楷體" w:hAnsi="標楷體" w:cs="標楷體"/>
                <w:b/>
                <w:color w:val="auto"/>
              </w:rPr>
            </w:pPr>
            <w:r w:rsidRPr="001A1D6E">
              <w:rPr>
                <w:rFonts w:ascii="標楷體" w:eastAsia="標楷體" w:hAnsi="標楷體" w:hint="eastAsia"/>
                <w:b/>
                <w:color w:val="FF0000"/>
              </w:rPr>
              <w:t>（請視實際情形自行增列，內容須與各年級領域學習或彈性學習課程計畫相符）</w:t>
            </w:r>
          </w:p>
        </w:tc>
        <w:tc>
          <w:tcPr>
            <w:tcW w:w="1276" w:type="dxa"/>
            <w:vMerge w:val="restart"/>
            <w:vAlign w:val="center"/>
          </w:tcPr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41B99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本學期</w:t>
            </w:r>
          </w:p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41B99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實施時數</w:t>
            </w:r>
          </w:p>
        </w:tc>
        <w:tc>
          <w:tcPr>
            <w:tcW w:w="4197" w:type="dxa"/>
            <w:vMerge w:val="restart"/>
            <w:vAlign w:val="center"/>
          </w:tcPr>
          <w:p w:rsidR="00097724" w:rsidRPr="00FB6D66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FB6D66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相關規定說明</w:t>
            </w:r>
          </w:p>
        </w:tc>
      </w:tr>
      <w:tr w:rsidR="00097724" w:rsidRPr="00441B99" w:rsidTr="00F74898">
        <w:trPr>
          <w:jc w:val="center"/>
        </w:trPr>
        <w:tc>
          <w:tcPr>
            <w:tcW w:w="709" w:type="dxa"/>
            <w:vMerge/>
          </w:tcPr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487" w:type="dxa"/>
            <w:vMerge/>
          </w:tcPr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41B99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實施年級</w:t>
            </w:r>
          </w:p>
        </w:tc>
        <w:tc>
          <w:tcPr>
            <w:tcW w:w="2410" w:type="dxa"/>
            <w:vAlign w:val="center"/>
          </w:tcPr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41B99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領域學習或彈性學習課程別</w:t>
            </w:r>
          </w:p>
        </w:tc>
        <w:tc>
          <w:tcPr>
            <w:tcW w:w="1190" w:type="dxa"/>
            <w:vAlign w:val="center"/>
          </w:tcPr>
          <w:p w:rsidR="00097724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41B99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實施</w:t>
            </w:r>
          </w:p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41B99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週次</w:t>
            </w:r>
          </w:p>
        </w:tc>
        <w:tc>
          <w:tcPr>
            <w:tcW w:w="1276" w:type="dxa"/>
            <w:vMerge/>
            <w:vAlign w:val="center"/>
          </w:tcPr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4197" w:type="dxa"/>
            <w:vMerge/>
          </w:tcPr>
          <w:p w:rsidR="00097724" w:rsidRPr="00FB6D66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097724" w:rsidRPr="00441B99" w:rsidTr="00C07AF3">
        <w:trPr>
          <w:trHeight w:val="705"/>
          <w:jc w:val="center"/>
        </w:trPr>
        <w:tc>
          <w:tcPr>
            <w:tcW w:w="709" w:type="dxa"/>
            <w:vAlign w:val="center"/>
          </w:tcPr>
          <w:p w:rsidR="00097724" w:rsidRPr="00441B99" w:rsidRDefault="00097724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1</w:t>
            </w:r>
          </w:p>
        </w:tc>
        <w:tc>
          <w:tcPr>
            <w:tcW w:w="3487" w:type="dxa"/>
            <w:vAlign w:val="center"/>
          </w:tcPr>
          <w:p w:rsidR="00097724" w:rsidRPr="00441B99" w:rsidRDefault="00C07AF3" w:rsidP="00F74898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097724">
              <w:rPr>
                <w:rFonts w:ascii="標楷體" w:eastAsia="標楷體" w:hAnsi="標楷體" w:cs="DFKaiShu-SB-Estd-BF" w:hint="eastAsia"/>
                <w:color w:val="auto"/>
                <w:sz w:val="24"/>
                <w:szCs w:val="24"/>
              </w:rPr>
              <w:t>閱</w:t>
            </w:r>
            <w:r w:rsidRPr="00097724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讀</w:t>
            </w:r>
            <w:r w:rsidRPr="00097724">
              <w:rPr>
                <w:rFonts w:ascii="標楷體" w:eastAsia="標楷體" w:hAnsi="標楷體" w:cs="AVGmdBU" w:hint="eastAsia"/>
                <w:color w:val="auto"/>
                <w:sz w:val="24"/>
                <w:szCs w:val="24"/>
              </w:rPr>
              <w:t>素養</w:t>
            </w:r>
            <w:r w:rsidR="00097724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活動</w:t>
            </w:r>
          </w:p>
        </w:tc>
        <w:tc>
          <w:tcPr>
            <w:tcW w:w="851" w:type="dxa"/>
            <w:vAlign w:val="center"/>
          </w:tcPr>
          <w:p w:rsidR="00097724" w:rsidRPr="00441B99" w:rsidRDefault="00C07AF3" w:rsidP="00C07AF3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8</w:t>
            </w:r>
          </w:p>
        </w:tc>
        <w:tc>
          <w:tcPr>
            <w:tcW w:w="2410" w:type="dxa"/>
            <w:vAlign w:val="center"/>
          </w:tcPr>
          <w:p w:rsidR="00097724" w:rsidRPr="00441B99" w:rsidRDefault="00C07AF3" w:rsidP="00F74898">
            <w:pPr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C07AF3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領域學習</w:t>
            </w:r>
          </w:p>
        </w:tc>
        <w:tc>
          <w:tcPr>
            <w:tcW w:w="1190" w:type="dxa"/>
            <w:vAlign w:val="center"/>
          </w:tcPr>
          <w:p w:rsidR="00097724" w:rsidRPr="00441B99" w:rsidRDefault="00C07AF3" w:rsidP="00F74898">
            <w:pPr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6</w:t>
            </w:r>
            <w:r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.7.10.17</w:t>
            </w:r>
          </w:p>
        </w:tc>
        <w:tc>
          <w:tcPr>
            <w:tcW w:w="1276" w:type="dxa"/>
            <w:vAlign w:val="center"/>
          </w:tcPr>
          <w:p w:rsidR="00097724" w:rsidRPr="00441B99" w:rsidRDefault="008416AD" w:rsidP="008416AD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4</w:t>
            </w:r>
          </w:p>
        </w:tc>
        <w:tc>
          <w:tcPr>
            <w:tcW w:w="4197" w:type="dxa"/>
            <w:vAlign w:val="center"/>
          </w:tcPr>
          <w:p w:rsidR="00097724" w:rsidRPr="00FB6D66" w:rsidRDefault="00097724" w:rsidP="00F74898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097724" w:rsidRPr="00441B99" w:rsidTr="008416AD">
        <w:trPr>
          <w:trHeight w:val="714"/>
          <w:jc w:val="center"/>
        </w:trPr>
        <w:tc>
          <w:tcPr>
            <w:tcW w:w="709" w:type="dxa"/>
            <w:vAlign w:val="center"/>
          </w:tcPr>
          <w:p w:rsidR="00097724" w:rsidRDefault="008416AD" w:rsidP="00097724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2</w:t>
            </w:r>
          </w:p>
        </w:tc>
        <w:tc>
          <w:tcPr>
            <w:tcW w:w="3487" w:type="dxa"/>
            <w:vAlign w:val="center"/>
          </w:tcPr>
          <w:p w:rsidR="00097724" w:rsidRPr="00097724" w:rsidRDefault="00097724" w:rsidP="008416AD">
            <w:pPr>
              <w:autoSpaceDE w:val="0"/>
              <w:autoSpaceDN w:val="0"/>
              <w:adjustRightInd w:val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097724">
              <w:rPr>
                <w:rFonts w:ascii="標楷體" w:eastAsia="標楷體" w:hAnsi="標楷體" w:cs="AVGmdBU" w:hint="eastAsia"/>
                <w:color w:val="auto"/>
                <w:sz w:val="24"/>
                <w:szCs w:val="24"/>
              </w:rPr>
              <w:t>生命教育</w:t>
            </w:r>
          </w:p>
        </w:tc>
        <w:tc>
          <w:tcPr>
            <w:tcW w:w="851" w:type="dxa"/>
            <w:vAlign w:val="center"/>
          </w:tcPr>
          <w:p w:rsidR="00097724" w:rsidRPr="00441B99" w:rsidRDefault="00C07AF3" w:rsidP="00C07AF3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8</w:t>
            </w:r>
          </w:p>
        </w:tc>
        <w:tc>
          <w:tcPr>
            <w:tcW w:w="2410" w:type="dxa"/>
            <w:vAlign w:val="center"/>
          </w:tcPr>
          <w:p w:rsidR="00097724" w:rsidRPr="00441B99" w:rsidRDefault="00C07AF3" w:rsidP="00C07AF3">
            <w:pPr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C07AF3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領域學習</w:t>
            </w:r>
          </w:p>
        </w:tc>
        <w:tc>
          <w:tcPr>
            <w:tcW w:w="1190" w:type="dxa"/>
            <w:vAlign w:val="center"/>
          </w:tcPr>
          <w:p w:rsidR="00097724" w:rsidRPr="00441B99" w:rsidRDefault="00C07AF3" w:rsidP="00097724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097724" w:rsidRPr="00441B99" w:rsidRDefault="008416AD" w:rsidP="00097724">
            <w:pPr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1</w:t>
            </w:r>
          </w:p>
        </w:tc>
        <w:tc>
          <w:tcPr>
            <w:tcW w:w="4197" w:type="dxa"/>
            <w:vAlign w:val="center"/>
          </w:tcPr>
          <w:p w:rsidR="00097724" w:rsidRPr="00FB6D66" w:rsidRDefault="00097724" w:rsidP="00097724">
            <w:pPr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</w:tbl>
    <w:p w:rsidR="008416AD" w:rsidRDefault="008416AD" w:rsidP="00D37619">
      <w:pPr>
        <w:rPr>
          <w:rFonts w:ascii="標楷體" w:eastAsia="標楷體" w:hAnsi="標楷體" w:cs="標楷體"/>
          <w:b/>
          <w:sz w:val="24"/>
          <w:szCs w:val="24"/>
        </w:rPr>
      </w:pPr>
    </w:p>
    <w:p w:rsidR="008416AD" w:rsidRDefault="008416AD" w:rsidP="00D37619">
      <w:pPr>
        <w:rPr>
          <w:rFonts w:ascii="標楷體" w:eastAsia="標楷體" w:hAnsi="標楷體" w:cs="標楷體"/>
          <w:b/>
          <w:sz w:val="24"/>
          <w:szCs w:val="24"/>
        </w:rPr>
      </w:pPr>
    </w:p>
    <w:p w:rsidR="007702C2" w:rsidRDefault="007702C2" w:rsidP="00D37619">
      <w:pPr>
        <w:rPr>
          <w:rFonts w:ascii="標楷體" w:eastAsia="標楷體" w:hAnsi="標楷體" w:cs="標楷體"/>
          <w:b/>
          <w:sz w:val="24"/>
          <w:szCs w:val="24"/>
        </w:rPr>
      </w:pPr>
      <w:r>
        <w:rPr>
          <w:rFonts w:ascii="標楷體" w:eastAsia="標楷體" w:hAnsi="標楷體" w:cs="標楷體"/>
          <w:b/>
          <w:sz w:val="24"/>
          <w:szCs w:val="24"/>
        </w:rPr>
        <w:lastRenderedPageBreak/>
        <w:br/>
      </w:r>
      <w:r w:rsidR="00CE0EBF" w:rsidRPr="00097724">
        <w:rPr>
          <w:rFonts w:ascii="標楷體" w:eastAsia="標楷體" w:hAnsi="標楷體" w:cs="DFKaiShu-SB-Estd-BF" w:hint="eastAsia"/>
          <w:color w:val="auto"/>
          <w:sz w:val="24"/>
          <w:szCs w:val="24"/>
        </w:rPr>
        <w:t>生涯規劃</w:t>
      </w:r>
      <w:r w:rsidR="00CE0EBF" w:rsidRPr="00097724">
        <w:rPr>
          <w:rFonts w:ascii="標楷體" w:eastAsia="標楷體" w:hAnsi="標楷體" w:cs="AVGmdBU" w:hint="eastAsia"/>
          <w:color w:val="auto"/>
          <w:sz w:val="24"/>
          <w:szCs w:val="24"/>
        </w:rPr>
        <w:t>教育</w:t>
      </w:r>
    </w:p>
    <w:tbl>
      <w:tblPr>
        <w:tblW w:w="14187" w:type="dxa"/>
        <w:jc w:val="center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704"/>
        <w:gridCol w:w="3544"/>
        <w:gridCol w:w="709"/>
        <w:gridCol w:w="2551"/>
        <w:gridCol w:w="1276"/>
        <w:gridCol w:w="1134"/>
        <w:gridCol w:w="4269"/>
      </w:tblGrid>
      <w:tr w:rsidR="007702C2" w:rsidRPr="001155D1" w:rsidTr="00CE0EBF">
        <w:trPr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  <w:r w:rsidRPr="001155D1">
              <w:rPr>
                <w:rFonts w:ascii="標楷體" w:eastAsia="標楷體" w:hAnsi="標楷體" w:cs="標楷體"/>
              </w:rPr>
              <w:t>序號</w:t>
            </w:r>
          </w:p>
        </w:tc>
        <w:tc>
          <w:tcPr>
            <w:tcW w:w="35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  <w:r w:rsidRPr="001155D1">
              <w:rPr>
                <w:rFonts w:ascii="標楷體" w:eastAsia="標楷體" w:hAnsi="標楷體" w:cs="標楷體"/>
              </w:rPr>
              <w:t>重要教育工作</w:t>
            </w:r>
          </w:p>
        </w:tc>
        <w:tc>
          <w:tcPr>
            <w:tcW w:w="453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  <w:r w:rsidRPr="001155D1">
              <w:rPr>
                <w:rFonts w:ascii="標楷體" w:eastAsia="標楷體" w:hAnsi="標楷體" w:cs="標楷體"/>
              </w:rPr>
              <w:t>納入課程規劃實施情形</w:t>
            </w:r>
          </w:p>
          <w:p w:rsidR="007702C2" w:rsidRPr="001155D1" w:rsidRDefault="007702C2" w:rsidP="00F74898">
            <w:pPr>
              <w:rPr>
                <w:rFonts w:ascii="標楷體" w:eastAsia="標楷體" w:hAnsi="標楷體"/>
              </w:rPr>
            </w:pPr>
            <w:r w:rsidRPr="001155D1">
              <w:rPr>
                <w:rFonts w:ascii="標楷體" w:eastAsia="標楷體" w:hAnsi="標楷體"/>
                <w:b/>
                <w:color w:val="FF0000"/>
              </w:rPr>
              <w:t>（請視實際情形自行增列，內容須與各年級領域學習或彈性學習課程計畫相符）</w:t>
            </w:r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  <w:r w:rsidRPr="001155D1">
              <w:rPr>
                <w:rFonts w:ascii="標楷體" w:eastAsia="標楷體" w:hAnsi="標楷體" w:cs="標楷體"/>
              </w:rPr>
              <w:t>本學期</w:t>
            </w:r>
          </w:p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  <w:r w:rsidRPr="001155D1">
              <w:rPr>
                <w:rFonts w:ascii="標楷體" w:eastAsia="標楷體" w:hAnsi="標楷體" w:cs="標楷體"/>
              </w:rPr>
              <w:t>實施時數</w:t>
            </w:r>
          </w:p>
        </w:tc>
        <w:tc>
          <w:tcPr>
            <w:tcW w:w="426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CE0EBF" w:rsidP="00F74898">
            <w:pPr>
              <w:jc w:val="center"/>
              <w:rPr>
                <w:rFonts w:ascii="標楷體" w:eastAsia="標楷體" w:hAnsi="標楷體" w:cs="標楷體"/>
              </w:rPr>
            </w:pPr>
            <w:r>
              <w:rPr>
                <w:rFonts w:ascii="標楷體" w:eastAsia="標楷體" w:hAnsi="標楷體" w:hint="eastAsia"/>
                <w:b/>
              </w:rPr>
              <w:t>請註明課程單元及</w:t>
            </w:r>
            <w:r w:rsidRPr="001155D1">
              <w:rPr>
                <w:rFonts w:ascii="標楷體" w:eastAsia="標楷體" w:hAnsi="標楷體" w:hint="eastAsia"/>
                <w:b/>
              </w:rPr>
              <w:t>實質內涵</w:t>
            </w:r>
            <w:r>
              <w:rPr>
                <w:rFonts w:ascii="標楷體" w:eastAsia="標楷體" w:hAnsi="標楷體" w:hint="eastAsia"/>
                <w:b/>
              </w:rPr>
              <w:t>指標</w:t>
            </w:r>
            <w:r w:rsidRPr="001155D1">
              <w:rPr>
                <w:rFonts w:ascii="標楷體" w:eastAsia="標楷體" w:hAnsi="標楷體" w:hint="eastAsia"/>
                <w:b/>
              </w:rPr>
              <w:t>表</w:t>
            </w:r>
          </w:p>
        </w:tc>
      </w:tr>
      <w:tr w:rsidR="00CE0EBF" w:rsidRPr="001155D1" w:rsidTr="00CE0EBF">
        <w:trPr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35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  <w:r w:rsidRPr="001155D1">
              <w:rPr>
                <w:rFonts w:ascii="標楷體" w:eastAsia="標楷體" w:hAnsi="標楷體" w:cs="標楷體"/>
              </w:rPr>
              <w:t>實施年級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  <w:r w:rsidRPr="001155D1">
              <w:rPr>
                <w:rFonts w:ascii="標楷體" w:eastAsia="標楷體" w:hAnsi="標楷體" w:cs="標楷體"/>
              </w:rPr>
              <w:t>領域學習或彈性學習課程別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  <w:r w:rsidRPr="001155D1">
              <w:rPr>
                <w:rFonts w:ascii="標楷體" w:eastAsia="標楷體" w:hAnsi="標楷體" w:cs="標楷體"/>
              </w:rPr>
              <w:t>實施</w:t>
            </w:r>
          </w:p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  <w:r w:rsidRPr="001155D1">
              <w:rPr>
                <w:rFonts w:ascii="標楷體" w:eastAsia="標楷體" w:hAnsi="標楷體" w:cs="標楷體"/>
              </w:rPr>
              <w:t>週次</w:t>
            </w:r>
          </w:p>
        </w:tc>
        <w:tc>
          <w:tcPr>
            <w:tcW w:w="11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426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</w:tr>
      <w:tr w:rsidR="00CE0EBF" w:rsidRPr="001155D1" w:rsidTr="00CE0EBF">
        <w:trPr>
          <w:trHeight w:val="340"/>
          <w:jc w:val="center"/>
        </w:trPr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35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/>
              </w:rPr>
            </w:pPr>
            <w:r w:rsidRPr="00BD3BA6">
              <w:rPr>
                <w:rFonts w:ascii="標楷體" w:eastAsia="標楷體" w:hAnsi="標楷體"/>
              </w:rPr>
              <w:t>生涯規劃教育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snapToGrid w:val="0"/>
              <w:spacing w:line="240" w:lineRule="exact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426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rPr>
                <w:rFonts w:ascii="標楷體" w:eastAsia="標楷體" w:hAnsi="標楷體"/>
                <w:b/>
                <w:snapToGrid w:val="0"/>
              </w:rPr>
            </w:pPr>
          </w:p>
        </w:tc>
      </w:tr>
      <w:tr w:rsidR="00CE0EBF" w:rsidRPr="001155D1" w:rsidTr="00CE0EBF">
        <w:trPr>
          <w:trHeight w:val="340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35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426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BD3BA6" w:rsidRDefault="007702C2" w:rsidP="00F74898">
            <w:pPr>
              <w:rPr>
                <w:rFonts w:ascii="標楷體" w:eastAsia="標楷體" w:hAnsi="標楷體"/>
                <w:b/>
                <w:snapToGrid w:val="0"/>
              </w:rPr>
            </w:pPr>
          </w:p>
        </w:tc>
      </w:tr>
      <w:tr w:rsidR="00CE0EBF" w:rsidRPr="001155D1" w:rsidTr="00CE0EBF">
        <w:trPr>
          <w:trHeight w:val="340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35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426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rPr>
                <w:rFonts w:ascii="標楷體" w:eastAsia="標楷體" w:hAnsi="標楷體"/>
              </w:rPr>
            </w:pPr>
          </w:p>
        </w:tc>
      </w:tr>
      <w:tr w:rsidR="00CE0EBF" w:rsidRPr="001155D1" w:rsidTr="00CE0EBF">
        <w:trPr>
          <w:trHeight w:val="340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35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426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rPr>
                <w:rFonts w:ascii="標楷體" w:eastAsia="標楷體" w:hAnsi="標楷體" w:cs="標楷體"/>
              </w:rPr>
            </w:pPr>
          </w:p>
        </w:tc>
      </w:tr>
      <w:tr w:rsidR="00CE0EBF" w:rsidRPr="001155D1" w:rsidTr="00CE0EBF">
        <w:trPr>
          <w:trHeight w:val="340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35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426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rPr>
                <w:rFonts w:ascii="標楷體" w:eastAsia="標楷體" w:hAnsi="標楷體" w:cs="標楷體"/>
              </w:rPr>
            </w:pPr>
          </w:p>
        </w:tc>
      </w:tr>
      <w:tr w:rsidR="00CE0EBF" w:rsidRPr="001155D1" w:rsidTr="00CE0EBF">
        <w:trPr>
          <w:trHeight w:val="407"/>
          <w:jc w:val="center"/>
        </w:trPr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35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jc w:val="center"/>
              <w:rPr>
                <w:rFonts w:ascii="標楷體" w:eastAsia="標楷體" w:hAnsi="標楷體" w:cs="標楷體"/>
              </w:rPr>
            </w:pPr>
          </w:p>
        </w:tc>
        <w:tc>
          <w:tcPr>
            <w:tcW w:w="426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702C2" w:rsidRPr="001155D1" w:rsidRDefault="007702C2" w:rsidP="00F74898">
            <w:pPr>
              <w:rPr>
                <w:rFonts w:ascii="標楷體" w:eastAsia="標楷體" w:hAnsi="標楷體" w:cs="標楷體"/>
              </w:rPr>
            </w:pPr>
          </w:p>
        </w:tc>
      </w:tr>
    </w:tbl>
    <w:p w:rsidR="00556282" w:rsidRDefault="00556282" w:rsidP="00D37619">
      <w:pPr>
        <w:rPr>
          <w:rFonts w:ascii="標楷體" w:eastAsia="標楷體" w:hAnsi="標楷體" w:cs="標楷體"/>
          <w:b/>
          <w:sz w:val="24"/>
          <w:szCs w:val="24"/>
        </w:rPr>
      </w:pPr>
    </w:p>
    <w:p w:rsidR="008416AD" w:rsidRPr="007702C2" w:rsidRDefault="008416AD" w:rsidP="00D37619">
      <w:pPr>
        <w:rPr>
          <w:rFonts w:ascii="標楷體" w:eastAsia="標楷體" w:hAnsi="標楷體" w:cs="標楷體" w:hint="eastAsia"/>
          <w:b/>
          <w:sz w:val="24"/>
          <w:szCs w:val="24"/>
        </w:rPr>
      </w:pPr>
    </w:p>
    <w:p w:rsidR="00217DCF" w:rsidRPr="00BF31BC" w:rsidRDefault="00556282" w:rsidP="00217DCF">
      <w:pPr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 w:hint="eastAsia"/>
          <w:color w:val="auto"/>
          <w:sz w:val="24"/>
          <w:szCs w:val="24"/>
        </w:rPr>
        <w:t>七</w:t>
      </w:r>
      <w:r w:rsidR="00217DCF" w:rsidRPr="00BF31BC">
        <w:rPr>
          <w:rFonts w:ascii="標楷體" w:eastAsia="標楷體" w:hAnsi="標楷體" w:cs="標楷體" w:hint="eastAsia"/>
          <w:color w:val="auto"/>
          <w:sz w:val="24"/>
          <w:szCs w:val="24"/>
        </w:rPr>
        <w:t>、本課程是否有校外人士協助教學</w:t>
      </w:r>
    </w:p>
    <w:p w:rsidR="00217DCF" w:rsidRPr="00BF31BC" w:rsidRDefault="00237306" w:rsidP="00217DCF">
      <w:pPr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 w:hint="eastAsia"/>
          <w:color w:val="auto"/>
          <w:sz w:val="24"/>
          <w:szCs w:val="24"/>
        </w:rPr>
        <w:t>■</w:t>
      </w:r>
      <w:r w:rsidR="00217DCF" w:rsidRPr="00BF31BC">
        <w:rPr>
          <w:rFonts w:ascii="標楷體" w:eastAsia="標楷體" w:hAnsi="標楷體" w:cs="標楷體" w:hint="eastAsia"/>
          <w:color w:val="auto"/>
          <w:sz w:val="24"/>
          <w:szCs w:val="24"/>
        </w:rPr>
        <w:t>否，全學年都沒有</w:t>
      </w:r>
      <w:r w:rsidR="00217DCF" w:rsidRPr="00BF31BC">
        <w:rPr>
          <w:rFonts w:ascii="標楷體" w:eastAsia="標楷體" w:hAnsi="標楷體" w:cs="標楷體"/>
          <w:color w:val="auto"/>
          <w:sz w:val="24"/>
          <w:szCs w:val="24"/>
        </w:rPr>
        <w:t>(</w:t>
      </w:r>
      <w:r w:rsidR="00217DCF" w:rsidRPr="00BF31BC">
        <w:rPr>
          <w:rFonts w:ascii="標楷體" w:eastAsia="標楷體" w:hAnsi="標楷體" w:cs="標楷體" w:hint="eastAsia"/>
          <w:color w:val="auto"/>
          <w:sz w:val="24"/>
          <w:szCs w:val="24"/>
        </w:rPr>
        <w:t>以下免填</w:t>
      </w:r>
      <w:r w:rsidR="00217DCF" w:rsidRPr="00BF31BC">
        <w:rPr>
          <w:rFonts w:ascii="標楷體" w:eastAsia="標楷體" w:hAnsi="標楷體" w:cs="標楷體"/>
          <w:color w:val="auto"/>
          <w:sz w:val="24"/>
          <w:szCs w:val="24"/>
        </w:rPr>
        <w:t>)</w:t>
      </w:r>
    </w:p>
    <w:p w:rsidR="00217DCF" w:rsidRPr="00BF31BC" w:rsidRDefault="00217DCF" w:rsidP="00217DCF">
      <w:pPr>
        <w:rPr>
          <w:rFonts w:ascii="標楷體" w:eastAsia="標楷體" w:hAnsi="標楷體" w:cs="標楷體"/>
          <w:color w:val="auto"/>
          <w:sz w:val="24"/>
          <w:szCs w:val="24"/>
        </w:rPr>
      </w:pPr>
      <w:r w:rsidRPr="00BF31BC">
        <w:rPr>
          <w:rFonts w:ascii="標楷體" w:eastAsia="標楷體" w:hAnsi="標楷體" w:cs="標楷體" w:hint="eastAsia"/>
          <w:color w:val="auto"/>
          <w:sz w:val="24"/>
          <w:szCs w:val="24"/>
        </w:rPr>
        <w:t>□有，部分班級，實施的班級為：</w:t>
      </w:r>
      <w:r w:rsidRPr="00BF31BC">
        <w:rPr>
          <w:rFonts w:ascii="標楷體" w:eastAsia="標楷體" w:hAnsi="標楷體" w:cs="標楷體"/>
          <w:color w:val="auto"/>
          <w:sz w:val="24"/>
          <w:szCs w:val="24"/>
        </w:rPr>
        <w:t>___________</w:t>
      </w:r>
    </w:p>
    <w:p w:rsidR="00217DCF" w:rsidRPr="00BF31BC" w:rsidRDefault="00217DCF" w:rsidP="00217DCF">
      <w:pPr>
        <w:rPr>
          <w:rFonts w:ascii="標楷體" w:eastAsia="標楷體" w:hAnsi="標楷體" w:cs="標楷體"/>
          <w:color w:val="auto"/>
          <w:sz w:val="24"/>
          <w:szCs w:val="24"/>
        </w:rPr>
      </w:pPr>
      <w:r w:rsidRPr="00BF31BC">
        <w:rPr>
          <w:rFonts w:ascii="標楷體" w:eastAsia="標楷體" w:hAnsi="標楷體" w:cs="標楷體" w:hint="eastAsia"/>
          <w:color w:val="auto"/>
          <w:sz w:val="24"/>
          <w:szCs w:val="24"/>
        </w:rPr>
        <w:t>□有，全學年實施</w:t>
      </w:r>
    </w:p>
    <w:tbl>
      <w:tblPr>
        <w:tblStyle w:val="af"/>
        <w:tblW w:w="15108" w:type="dxa"/>
        <w:tblInd w:w="-28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92"/>
        <w:gridCol w:w="3416"/>
        <w:gridCol w:w="3513"/>
        <w:gridCol w:w="2296"/>
        <w:gridCol w:w="1399"/>
        <w:gridCol w:w="3192"/>
      </w:tblGrid>
      <w:tr w:rsidR="00217DCF" w:rsidRPr="00BF31BC" w:rsidTr="00EE5A1A">
        <w:tc>
          <w:tcPr>
            <w:tcW w:w="1292" w:type="dxa"/>
          </w:tcPr>
          <w:p w:rsidR="00217DCF" w:rsidRPr="00BF31BC" w:rsidRDefault="00217DCF" w:rsidP="00EE5A1A">
            <w:pPr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BF31BC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學期程</w:t>
            </w:r>
          </w:p>
        </w:tc>
        <w:tc>
          <w:tcPr>
            <w:tcW w:w="3416" w:type="dxa"/>
          </w:tcPr>
          <w:p w:rsidR="00217DCF" w:rsidRPr="00BF31BC" w:rsidRDefault="00217DCF" w:rsidP="00EE5A1A">
            <w:pPr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BF31BC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校外人士協助之課程大綱</w:t>
            </w:r>
          </w:p>
        </w:tc>
        <w:tc>
          <w:tcPr>
            <w:tcW w:w="3513" w:type="dxa"/>
          </w:tcPr>
          <w:p w:rsidR="00217DCF" w:rsidRPr="00BF31BC" w:rsidRDefault="00217DCF" w:rsidP="00EE5A1A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BF31BC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材形式</w:t>
            </w:r>
          </w:p>
        </w:tc>
        <w:tc>
          <w:tcPr>
            <w:tcW w:w="2296" w:type="dxa"/>
          </w:tcPr>
          <w:p w:rsidR="00217DCF" w:rsidRPr="00BF31BC" w:rsidRDefault="00217DCF" w:rsidP="00EE5A1A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BF31BC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材內容簡介</w:t>
            </w:r>
          </w:p>
        </w:tc>
        <w:tc>
          <w:tcPr>
            <w:tcW w:w="1399" w:type="dxa"/>
          </w:tcPr>
          <w:p w:rsidR="00217DCF" w:rsidRPr="00BF31BC" w:rsidRDefault="00217DCF" w:rsidP="00EE5A1A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BF31BC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預期成效</w:t>
            </w:r>
          </w:p>
        </w:tc>
        <w:tc>
          <w:tcPr>
            <w:tcW w:w="3192" w:type="dxa"/>
          </w:tcPr>
          <w:p w:rsidR="00217DCF" w:rsidRPr="00BF31BC" w:rsidRDefault="00217DCF" w:rsidP="00EE5A1A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BF31BC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原授課教師角色</w:t>
            </w:r>
          </w:p>
        </w:tc>
      </w:tr>
      <w:tr w:rsidR="00217DCF" w:rsidRPr="00BF31BC" w:rsidTr="00EE5A1A">
        <w:tc>
          <w:tcPr>
            <w:tcW w:w="1292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416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513" w:type="dxa"/>
          </w:tcPr>
          <w:p w:rsidR="00217DCF" w:rsidRPr="00BF31BC" w:rsidRDefault="00217DCF" w:rsidP="00EE5A1A">
            <w:pPr>
              <w:pStyle w:val="Web"/>
              <w:jc w:val="both"/>
              <w:rPr>
                <w:rFonts w:ascii="標楷體" w:eastAsia="標楷體" w:hAnsi="標楷體" w:cs="標楷體"/>
              </w:rPr>
            </w:pPr>
            <w:r w:rsidRPr="00BF31BC">
              <w:rPr>
                <w:rFonts w:ascii="標楷體" w:eastAsia="標楷體" w:hAnsi="標楷體" w:cs="標楷體"/>
              </w:rPr>
              <w:t>□</w:t>
            </w:r>
            <w:r w:rsidRPr="00BF31BC">
              <w:rPr>
                <w:rFonts w:ascii="標楷體" w:eastAsia="標楷體" w:hAnsi="標楷體" w:cs="標楷體" w:hint="eastAsia"/>
              </w:rPr>
              <w:t>簡報</w:t>
            </w:r>
            <w:r w:rsidRPr="00BF31BC">
              <w:rPr>
                <w:rFonts w:ascii="標楷體" w:eastAsia="標楷體" w:hAnsi="標楷體" w:cs="標楷體"/>
              </w:rPr>
              <w:t>□</w:t>
            </w:r>
            <w:r w:rsidRPr="00BF31BC">
              <w:rPr>
                <w:rFonts w:ascii="標楷體" w:eastAsia="標楷體" w:hAnsi="標楷體" w:cs="標楷體" w:hint="eastAsia"/>
              </w:rPr>
              <w:t>印刷品</w:t>
            </w:r>
            <w:r w:rsidRPr="00BF31BC">
              <w:rPr>
                <w:rFonts w:ascii="標楷體" w:eastAsia="標楷體" w:hAnsi="標楷體" w:cs="標楷體"/>
              </w:rPr>
              <w:t>□</w:t>
            </w:r>
            <w:r w:rsidRPr="00BF31BC">
              <w:rPr>
                <w:rFonts w:ascii="標楷體" w:eastAsia="標楷體" w:hAnsi="標楷體" w:cs="標楷體" w:hint="eastAsia"/>
              </w:rPr>
              <w:t>影音光碟</w:t>
            </w:r>
          </w:p>
          <w:p w:rsidR="00217DCF" w:rsidRPr="00BF31BC" w:rsidRDefault="00217DCF" w:rsidP="00EE5A1A">
            <w:pPr>
              <w:pStyle w:val="Web"/>
              <w:jc w:val="both"/>
              <w:rPr>
                <w:rFonts w:ascii="標楷體" w:eastAsia="標楷體" w:hAnsi="標楷體" w:cs="標楷體"/>
              </w:rPr>
            </w:pPr>
            <w:r w:rsidRPr="00BF31BC">
              <w:rPr>
                <w:rFonts w:ascii="標楷體" w:eastAsia="標楷體" w:hAnsi="標楷體" w:cs="標楷體"/>
              </w:rPr>
              <w:t>□</w:t>
            </w:r>
            <w:r w:rsidRPr="00BF31BC">
              <w:rPr>
                <w:rFonts w:ascii="標楷體" w:eastAsia="標楷體" w:hAnsi="標楷體" w:cs="標楷體" w:hint="eastAsia"/>
              </w:rPr>
              <w:t>其他於課程或活動中使用之教學資料，請說明：</w:t>
            </w:r>
            <w:r w:rsidRPr="00BF31BC">
              <w:rPr>
                <w:rFonts w:ascii="標楷體" w:eastAsia="標楷體" w:hAnsi="標楷體" w:cs="標楷體"/>
              </w:rPr>
              <w:t xml:space="preserve"> </w:t>
            </w:r>
          </w:p>
        </w:tc>
        <w:tc>
          <w:tcPr>
            <w:tcW w:w="2296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399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192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217DCF" w:rsidRPr="00BF31BC" w:rsidTr="00EE5A1A">
        <w:tc>
          <w:tcPr>
            <w:tcW w:w="1292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416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513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2296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399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192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217DCF" w:rsidRPr="00BF31BC" w:rsidTr="00EE5A1A">
        <w:tc>
          <w:tcPr>
            <w:tcW w:w="1292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416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513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2296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399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192" w:type="dxa"/>
          </w:tcPr>
          <w:p w:rsidR="00217DCF" w:rsidRPr="00BF31BC" w:rsidRDefault="00217DCF" w:rsidP="00EE5A1A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</w:tbl>
    <w:p w:rsidR="00B5798C" w:rsidRPr="00217DCF" w:rsidRDefault="00217DCF" w:rsidP="00D37619">
      <w:pPr>
        <w:rPr>
          <w:rFonts w:ascii="標楷體" w:eastAsia="標楷體" w:hAnsi="標楷體" w:cs="標楷體"/>
          <w:b/>
          <w:sz w:val="24"/>
          <w:szCs w:val="24"/>
        </w:rPr>
      </w:pPr>
      <w:r w:rsidRPr="00BF31BC">
        <w:rPr>
          <w:rFonts w:ascii="標楷體" w:eastAsia="標楷體" w:hAnsi="標楷體" w:cs="標楷體"/>
          <w:color w:val="auto"/>
          <w:sz w:val="24"/>
          <w:szCs w:val="24"/>
        </w:rPr>
        <w:t>*</w:t>
      </w:r>
      <w:r w:rsidRPr="00BF31BC">
        <w:rPr>
          <w:rFonts w:ascii="標楷體" w:eastAsia="標楷體" w:hAnsi="標楷體" w:cs="標楷體" w:hint="eastAsia"/>
          <w:color w:val="auto"/>
          <w:sz w:val="24"/>
          <w:szCs w:val="24"/>
        </w:rPr>
        <w:t>上述欄位皆與校外人士協助教學與活動之申請表一致</w:t>
      </w:r>
    </w:p>
    <w:sectPr w:rsidR="00B5798C" w:rsidRPr="00217DCF" w:rsidSect="003054B9">
      <w:footerReference w:type="default" r:id="rId28"/>
      <w:pgSz w:w="16839" w:h="11907" w:orient="landscape" w:code="9"/>
      <w:pgMar w:top="851" w:right="1134" w:bottom="851" w:left="1134" w:header="0" w:footer="720" w:gutter="0"/>
      <w:cols w:space="720"/>
      <w:rtlGutter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F3159" w:rsidRDefault="003F3159">
      <w:r>
        <w:separator/>
      </w:r>
    </w:p>
  </w:endnote>
  <w:endnote w:type="continuationSeparator" w:id="0">
    <w:p w:rsidR="003F3159" w:rsidRDefault="003F31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DFKaiShu-SB-Estd-BF">
    <w:altName w:val="AVGmdBU"/>
    <w:charset w:val="00"/>
    <w:family w:val="auto"/>
    <w:pitch w:val="variable"/>
  </w:font>
  <w:font w:name="AVGmdBU"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4898" w:rsidRDefault="00F74898">
    <w:pPr>
      <w:pStyle w:val="ad"/>
      <w:jc w:val="center"/>
    </w:pPr>
    <w:r>
      <w:fldChar w:fldCharType="begin"/>
    </w:r>
    <w:r>
      <w:instrText>PAGE   \* MERGEFORMAT</w:instrText>
    </w:r>
    <w:r>
      <w:fldChar w:fldCharType="separate"/>
    </w:r>
    <w:r w:rsidRPr="00DC359E">
      <w:rPr>
        <w:noProof/>
        <w:lang w:val="zh-TW"/>
      </w:rPr>
      <w:t>1</w:t>
    </w:r>
    <w:r>
      <w:fldChar w:fldCharType="end"/>
    </w:r>
  </w:p>
  <w:p w:rsidR="00F74898" w:rsidRDefault="00F74898">
    <w:pPr>
      <w:tabs>
        <w:tab w:val="center" w:pos="4153"/>
        <w:tab w:val="right" w:pos="8306"/>
      </w:tabs>
      <w:spacing w:after="99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F3159" w:rsidRDefault="003F3159">
      <w:r>
        <w:separator/>
      </w:r>
    </w:p>
  </w:footnote>
  <w:footnote w:type="continuationSeparator" w:id="0">
    <w:p w:rsidR="003F3159" w:rsidRDefault="003F31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C4724"/>
    <w:multiLevelType w:val="hybridMultilevel"/>
    <w:tmpl w:val="B296B018"/>
    <w:lvl w:ilvl="0" w:tplc="8210180A">
      <w:start w:val="1"/>
      <w:numFmt w:val="taiwaneseCountingThousand"/>
      <w:lvlText w:val="%1、"/>
      <w:lvlJc w:val="left"/>
      <w:pPr>
        <w:ind w:left="960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  <w:rPr>
        <w:rFonts w:cs="Times New Roman"/>
      </w:rPr>
    </w:lvl>
  </w:abstractNum>
  <w:abstractNum w:abstractNumId="1" w15:restartNumberingAfterBreak="0">
    <w:nsid w:val="04A84EB1"/>
    <w:multiLevelType w:val="hybridMultilevel"/>
    <w:tmpl w:val="E4983F1C"/>
    <w:lvl w:ilvl="0" w:tplc="65CA6476">
      <w:start w:val="1"/>
      <w:numFmt w:val="upperLetter"/>
      <w:lvlText w:val="%1-"/>
      <w:lvlJc w:val="left"/>
      <w:pPr>
        <w:ind w:left="631" w:hanging="360"/>
      </w:pPr>
      <w:rPr>
        <w:rFonts w:cs="Times New Roman"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1231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711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91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671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151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631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111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591" w:hanging="480"/>
      </w:pPr>
      <w:rPr>
        <w:rFonts w:cs="Times New Roman"/>
      </w:rPr>
    </w:lvl>
  </w:abstractNum>
  <w:abstractNum w:abstractNumId="2" w15:restartNumberingAfterBreak="0">
    <w:nsid w:val="069C3A2B"/>
    <w:multiLevelType w:val="multilevel"/>
    <w:tmpl w:val="830CE49A"/>
    <w:lvl w:ilvl="0">
      <w:start w:val="1"/>
      <w:numFmt w:val="decimal"/>
      <w:lvlText w:val="%1."/>
      <w:lvlJc w:val="left"/>
      <w:pPr>
        <w:ind w:left="720" w:firstLine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rFonts w:cs="Times New Roman"/>
        <w:u w:val="none"/>
      </w:rPr>
    </w:lvl>
  </w:abstractNum>
  <w:abstractNum w:abstractNumId="3" w15:restartNumberingAfterBreak="0">
    <w:nsid w:val="082073AC"/>
    <w:multiLevelType w:val="multilevel"/>
    <w:tmpl w:val="AF303260"/>
    <w:lvl w:ilvl="0">
      <w:start w:val="1"/>
      <w:numFmt w:val="ideographLegalTraditional"/>
      <w:suff w:val="nothing"/>
      <w:lvlText w:val="%1、"/>
      <w:lvlJc w:val="left"/>
      <w:pPr>
        <w:ind w:left="425" w:hanging="425"/>
      </w:pPr>
      <w:rPr>
        <w:rFonts w:cs="Times New Roman" w:hint="eastAsia"/>
      </w:rPr>
    </w:lvl>
    <w:lvl w:ilvl="1">
      <w:start w:val="1"/>
      <w:numFmt w:val="taiwaneseCountingThousand"/>
      <w:suff w:val="nothing"/>
      <w:lvlText w:val="%2、"/>
      <w:lvlJc w:val="left"/>
      <w:pPr>
        <w:ind w:left="1560" w:hanging="567"/>
      </w:pPr>
      <w:rPr>
        <w:rFonts w:cs="Times New Roman" w:hint="eastAsia"/>
      </w:rPr>
    </w:lvl>
    <w:lvl w:ilvl="2">
      <w:start w:val="1"/>
      <w:numFmt w:val="decimalFullWidth"/>
      <w:suff w:val="nothing"/>
      <w:lvlText w:val="%3、"/>
      <w:lvlJc w:val="left"/>
      <w:pPr>
        <w:ind w:left="1418" w:hanging="567"/>
      </w:pPr>
      <w:rPr>
        <w:rFonts w:cs="Times New Roman" w:hint="eastAsia"/>
      </w:rPr>
    </w:lvl>
    <w:lvl w:ilvl="3">
      <w:start w:val="1"/>
      <w:numFmt w:val="taiwaneseCountingThousand"/>
      <w:suff w:val="nothing"/>
      <w:lvlText w:val="%4、"/>
      <w:lvlJc w:val="left"/>
      <w:pPr>
        <w:ind w:left="1984" w:hanging="708"/>
      </w:pPr>
      <w:rPr>
        <w:rFonts w:cs="Times New Roman" w:hint="eastAsia"/>
      </w:rPr>
    </w:lvl>
    <w:lvl w:ilvl="4">
      <w:start w:val="1"/>
      <w:numFmt w:val="decimal"/>
      <w:lvlText w:val="%5."/>
      <w:lvlJc w:val="left"/>
      <w:pPr>
        <w:tabs>
          <w:tab w:val="num" w:pos="2551"/>
        </w:tabs>
        <w:ind w:left="2551" w:hanging="850"/>
      </w:pPr>
      <w:rPr>
        <w:rFonts w:cs="Times New Roman" w:hint="eastAsia"/>
      </w:rPr>
    </w:lvl>
    <w:lvl w:ilvl="5">
      <w:start w:val="1"/>
      <w:numFmt w:val="decimal"/>
      <w:lvlText w:val="%6)"/>
      <w:lvlJc w:val="left"/>
      <w:pPr>
        <w:tabs>
          <w:tab w:val="num" w:pos="3260"/>
        </w:tabs>
        <w:ind w:left="3260" w:hanging="1134"/>
      </w:pPr>
      <w:rPr>
        <w:rFonts w:cs="Times New Roman" w:hint="eastAsia"/>
      </w:rPr>
    </w:lvl>
    <w:lvl w:ilvl="6">
      <w:start w:val="1"/>
      <w:numFmt w:val="decimal"/>
      <w:lvlText w:val="(%7)"/>
      <w:lvlJc w:val="left"/>
      <w:pPr>
        <w:tabs>
          <w:tab w:val="num" w:pos="3827"/>
        </w:tabs>
        <w:ind w:left="3827" w:hanging="1276"/>
      </w:pPr>
      <w:rPr>
        <w:rFonts w:cs="Times New Roman" w:hint="eastAsia"/>
      </w:rPr>
    </w:lvl>
    <w:lvl w:ilvl="7">
      <w:start w:val="1"/>
      <w:numFmt w:val="lowerLetter"/>
      <w:lvlText w:val="%8."/>
      <w:lvlJc w:val="left"/>
      <w:pPr>
        <w:tabs>
          <w:tab w:val="num" w:pos="4394"/>
        </w:tabs>
        <w:ind w:left="4394" w:hanging="1418"/>
      </w:pPr>
      <w:rPr>
        <w:rFonts w:cs="Times New Roman" w:hint="eastAsia"/>
      </w:rPr>
    </w:lvl>
    <w:lvl w:ilvl="8">
      <w:start w:val="1"/>
      <w:numFmt w:val="lowerLetter"/>
      <w:lvlText w:val="%9)"/>
      <w:lvlJc w:val="left"/>
      <w:pPr>
        <w:tabs>
          <w:tab w:val="num" w:pos="5102"/>
        </w:tabs>
        <w:ind w:left="5102" w:hanging="1700"/>
      </w:pPr>
      <w:rPr>
        <w:rFonts w:cs="Times New Roman" w:hint="eastAsia"/>
      </w:rPr>
    </w:lvl>
  </w:abstractNum>
  <w:abstractNum w:abstractNumId="4" w15:restartNumberingAfterBreak="0">
    <w:nsid w:val="0AAF03F8"/>
    <w:multiLevelType w:val="multilevel"/>
    <w:tmpl w:val="BD5ABB9A"/>
    <w:lvl w:ilvl="0">
      <w:start w:val="1"/>
      <w:numFmt w:val="decimal"/>
      <w:lvlText w:val="%1、"/>
      <w:lvlJc w:val="left"/>
      <w:pPr>
        <w:ind w:left="425" w:hanging="425"/>
      </w:pPr>
      <w:rPr>
        <w:rFonts w:cs="Times New Roman"/>
      </w:rPr>
    </w:lvl>
    <w:lvl w:ilvl="1">
      <w:start w:val="1"/>
      <w:numFmt w:val="decimal"/>
      <w:lvlText w:val="%2、"/>
      <w:lvlJc w:val="left"/>
      <w:pPr>
        <w:ind w:left="992" w:hanging="567"/>
      </w:pPr>
      <w:rPr>
        <w:rFonts w:cs="Times New Roman"/>
      </w:rPr>
    </w:lvl>
    <w:lvl w:ilvl="2">
      <w:start w:val="1"/>
      <w:numFmt w:val="decimal"/>
      <w:lvlText w:val="%3、"/>
      <w:lvlJc w:val="left"/>
      <w:pPr>
        <w:ind w:left="1418" w:hanging="566"/>
      </w:pPr>
      <w:rPr>
        <w:rFonts w:cs="Times New Roman"/>
      </w:rPr>
    </w:lvl>
    <w:lvl w:ilvl="3">
      <w:start w:val="1"/>
      <w:numFmt w:val="decimal"/>
      <w:lvlText w:val="%4、"/>
      <w:lvlJc w:val="left"/>
      <w:pPr>
        <w:ind w:left="1984" w:hanging="708"/>
      </w:pPr>
      <w:rPr>
        <w:rFonts w:cs="Times New Roman"/>
      </w:rPr>
    </w:lvl>
    <w:lvl w:ilvl="4">
      <w:start w:val="1"/>
      <w:numFmt w:val="decimal"/>
      <w:lvlText w:val="%5."/>
      <w:lvlJc w:val="left"/>
      <w:pPr>
        <w:ind w:left="2551" w:hanging="850"/>
      </w:pPr>
      <w:rPr>
        <w:rFonts w:cs="Times New Roman"/>
      </w:rPr>
    </w:lvl>
    <w:lvl w:ilvl="5">
      <w:start w:val="1"/>
      <w:numFmt w:val="decimal"/>
      <w:lvlText w:val="%6)"/>
      <w:lvlJc w:val="left"/>
      <w:pPr>
        <w:ind w:left="3260" w:hanging="1134"/>
      </w:pPr>
      <w:rPr>
        <w:rFonts w:cs="Times New Roman"/>
      </w:rPr>
    </w:lvl>
    <w:lvl w:ilvl="6">
      <w:start w:val="1"/>
      <w:numFmt w:val="decimal"/>
      <w:lvlText w:val="(%7)"/>
      <w:lvlJc w:val="left"/>
      <w:pPr>
        <w:ind w:left="3827" w:hanging="1276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4394" w:hanging="1418"/>
      </w:pPr>
      <w:rPr>
        <w:rFonts w:cs="Times New Roman"/>
      </w:rPr>
    </w:lvl>
    <w:lvl w:ilvl="8">
      <w:start w:val="1"/>
      <w:numFmt w:val="lowerLetter"/>
      <w:lvlText w:val="%9)"/>
      <w:lvlJc w:val="left"/>
      <w:pPr>
        <w:ind w:left="5102" w:hanging="1700"/>
      </w:pPr>
      <w:rPr>
        <w:rFonts w:cs="Times New Roman"/>
      </w:rPr>
    </w:lvl>
  </w:abstractNum>
  <w:abstractNum w:abstractNumId="5" w15:restartNumberingAfterBreak="0">
    <w:nsid w:val="0B0437A7"/>
    <w:multiLevelType w:val="multilevel"/>
    <w:tmpl w:val="43E87C4C"/>
    <w:lvl w:ilvl="0">
      <w:start w:val="1"/>
      <w:numFmt w:val="decimal"/>
      <w:lvlText w:val="%1、"/>
      <w:lvlJc w:val="left"/>
      <w:pPr>
        <w:ind w:left="1135" w:firstLine="0"/>
      </w:pPr>
      <w:rPr>
        <w:rFonts w:cs="Times New Roman"/>
        <w:vertAlign w:val="baseline"/>
      </w:rPr>
    </w:lvl>
    <w:lvl w:ilvl="1">
      <w:start w:val="1"/>
      <w:numFmt w:val="decimal"/>
      <w:lvlText w:val="%2、"/>
      <w:lvlJc w:val="left"/>
      <w:pPr>
        <w:ind w:left="992" w:firstLine="425"/>
      </w:pPr>
      <w:rPr>
        <w:rFonts w:cs="Times New Roman"/>
        <w:color w:val="000000"/>
        <w:vertAlign w:val="baseline"/>
      </w:rPr>
    </w:lvl>
    <w:lvl w:ilvl="2">
      <w:start w:val="1"/>
      <w:numFmt w:val="decimal"/>
      <w:lvlText w:val="%3、"/>
      <w:lvlJc w:val="left"/>
      <w:pPr>
        <w:ind w:left="1418" w:firstLine="851"/>
      </w:pPr>
      <w:rPr>
        <w:rFonts w:cs="Times New Roman"/>
        <w:vertAlign w:val="baseline"/>
      </w:rPr>
    </w:lvl>
    <w:lvl w:ilvl="3">
      <w:start w:val="1"/>
      <w:numFmt w:val="decimal"/>
      <w:lvlText w:val="%4、"/>
      <w:lvlJc w:val="left"/>
      <w:pPr>
        <w:ind w:left="1984" w:firstLine="1276"/>
      </w:pPr>
      <w:rPr>
        <w:rFonts w:cs="Times New Roman"/>
        <w:vertAlign w:val="baseline"/>
      </w:rPr>
    </w:lvl>
    <w:lvl w:ilvl="4">
      <w:start w:val="1"/>
      <w:numFmt w:val="decimal"/>
      <w:lvlText w:val="%5."/>
      <w:lvlJc w:val="left"/>
      <w:pPr>
        <w:ind w:left="2551" w:firstLine="1701"/>
      </w:pPr>
      <w:rPr>
        <w:rFonts w:cs="Times New Roman"/>
        <w:vertAlign w:val="baseline"/>
      </w:rPr>
    </w:lvl>
    <w:lvl w:ilvl="5">
      <w:start w:val="1"/>
      <w:numFmt w:val="decimal"/>
      <w:lvlText w:val="%6)"/>
      <w:lvlJc w:val="left"/>
      <w:pPr>
        <w:ind w:left="3260" w:firstLine="2126"/>
      </w:pPr>
      <w:rPr>
        <w:rFonts w:cs="Times New Roman"/>
        <w:vertAlign w:val="baseline"/>
      </w:rPr>
    </w:lvl>
    <w:lvl w:ilvl="6">
      <w:start w:val="1"/>
      <w:numFmt w:val="decimal"/>
      <w:lvlText w:val="(%7)"/>
      <w:lvlJc w:val="left"/>
      <w:pPr>
        <w:ind w:left="3827" w:firstLine="2551"/>
      </w:pPr>
      <w:rPr>
        <w:rFonts w:cs="Times New Roman"/>
        <w:vertAlign w:val="baseline"/>
      </w:rPr>
    </w:lvl>
    <w:lvl w:ilvl="7">
      <w:start w:val="1"/>
      <w:numFmt w:val="lowerLetter"/>
      <w:lvlText w:val="%8."/>
      <w:lvlJc w:val="left"/>
      <w:pPr>
        <w:ind w:left="4394" w:firstLine="2975"/>
      </w:pPr>
      <w:rPr>
        <w:rFonts w:cs="Times New Roman"/>
        <w:vertAlign w:val="baseline"/>
      </w:rPr>
    </w:lvl>
    <w:lvl w:ilvl="8">
      <w:start w:val="1"/>
      <w:numFmt w:val="lowerLetter"/>
      <w:lvlText w:val="%9)"/>
      <w:lvlJc w:val="left"/>
      <w:pPr>
        <w:ind w:left="5102" w:firstLine="3402"/>
      </w:pPr>
      <w:rPr>
        <w:rFonts w:cs="Times New Roman"/>
        <w:vertAlign w:val="baseline"/>
      </w:rPr>
    </w:lvl>
  </w:abstractNum>
  <w:abstractNum w:abstractNumId="6" w15:restartNumberingAfterBreak="0">
    <w:nsid w:val="0C141940"/>
    <w:multiLevelType w:val="multilevel"/>
    <w:tmpl w:val="C95C44F4"/>
    <w:lvl w:ilvl="0">
      <w:start w:val="1"/>
      <w:numFmt w:val="ideographLegalTraditional"/>
      <w:suff w:val="nothing"/>
      <w:lvlText w:val="%1、"/>
      <w:lvlJc w:val="left"/>
      <w:pPr>
        <w:ind w:left="425" w:hanging="425"/>
      </w:pPr>
      <w:rPr>
        <w:rFonts w:cs="Times New Roman" w:hint="eastAsia"/>
      </w:rPr>
    </w:lvl>
    <w:lvl w:ilvl="1">
      <w:start w:val="1"/>
      <w:numFmt w:val="taiwaneseCountingThousand"/>
      <w:lvlText w:val="%2、"/>
      <w:lvlJc w:val="left"/>
      <w:pPr>
        <w:ind w:left="1560" w:hanging="567"/>
      </w:pPr>
      <w:rPr>
        <w:rFonts w:cs="Times New Roman" w:hint="eastAsia"/>
      </w:rPr>
    </w:lvl>
    <w:lvl w:ilvl="2">
      <w:start w:val="1"/>
      <w:numFmt w:val="decimalFullWidth"/>
      <w:suff w:val="nothing"/>
      <w:lvlText w:val="%3、"/>
      <w:lvlJc w:val="left"/>
      <w:pPr>
        <w:ind w:left="1418" w:hanging="567"/>
      </w:pPr>
      <w:rPr>
        <w:rFonts w:cs="Times New Roman" w:hint="eastAsia"/>
      </w:rPr>
    </w:lvl>
    <w:lvl w:ilvl="3">
      <w:start w:val="1"/>
      <w:numFmt w:val="taiwaneseCountingThousand"/>
      <w:suff w:val="nothing"/>
      <w:lvlText w:val="%4、"/>
      <w:lvlJc w:val="left"/>
      <w:pPr>
        <w:ind w:left="1984" w:hanging="708"/>
      </w:pPr>
      <w:rPr>
        <w:rFonts w:cs="Times New Roman" w:hint="eastAsia"/>
      </w:rPr>
    </w:lvl>
    <w:lvl w:ilvl="4">
      <w:start w:val="1"/>
      <w:numFmt w:val="decimal"/>
      <w:lvlText w:val="%5."/>
      <w:lvlJc w:val="left"/>
      <w:pPr>
        <w:tabs>
          <w:tab w:val="num" w:pos="2551"/>
        </w:tabs>
        <w:ind w:left="2551" w:hanging="850"/>
      </w:pPr>
      <w:rPr>
        <w:rFonts w:cs="Times New Roman" w:hint="eastAsia"/>
      </w:rPr>
    </w:lvl>
    <w:lvl w:ilvl="5">
      <w:start w:val="1"/>
      <w:numFmt w:val="decimal"/>
      <w:lvlText w:val="%6)"/>
      <w:lvlJc w:val="left"/>
      <w:pPr>
        <w:tabs>
          <w:tab w:val="num" w:pos="3260"/>
        </w:tabs>
        <w:ind w:left="3260" w:hanging="1134"/>
      </w:pPr>
      <w:rPr>
        <w:rFonts w:cs="Times New Roman" w:hint="eastAsia"/>
      </w:rPr>
    </w:lvl>
    <w:lvl w:ilvl="6">
      <w:start w:val="1"/>
      <w:numFmt w:val="decimal"/>
      <w:lvlText w:val="(%7)"/>
      <w:lvlJc w:val="left"/>
      <w:pPr>
        <w:tabs>
          <w:tab w:val="num" w:pos="3827"/>
        </w:tabs>
        <w:ind w:left="3827" w:hanging="1276"/>
      </w:pPr>
      <w:rPr>
        <w:rFonts w:cs="Times New Roman" w:hint="eastAsia"/>
      </w:rPr>
    </w:lvl>
    <w:lvl w:ilvl="7">
      <w:start w:val="1"/>
      <w:numFmt w:val="lowerLetter"/>
      <w:lvlText w:val="%8."/>
      <w:lvlJc w:val="left"/>
      <w:pPr>
        <w:tabs>
          <w:tab w:val="num" w:pos="4394"/>
        </w:tabs>
        <w:ind w:left="4394" w:hanging="1418"/>
      </w:pPr>
      <w:rPr>
        <w:rFonts w:cs="Times New Roman" w:hint="eastAsia"/>
      </w:rPr>
    </w:lvl>
    <w:lvl w:ilvl="8">
      <w:start w:val="1"/>
      <w:numFmt w:val="lowerLetter"/>
      <w:lvlText w:val="%9)"/>
      <w:lvlJc w:val="left"/>
      <w:pPr>
        <w:tabs>
          <w:tab w:val="num" w:pos="5102"/>
        </w:tabs>
        <w:ind w:left="5102" w:hanging="1700"/>
      </w:pPr>
      <w:rPr>
        <w:rFonts w:cs="Times New Roman" w:hint="eastAsia"/>
      </w:rPr>
    </w:lvl>
  </w:abstractNum>
  <w:abstractNum w:abstractNumId="7" w15:restartNumberingAfterBreak="0">
    <w:nsid w:val="0EE05BA0"/>
    <w:multiLevelType w:val="hybridMultilevel"/>
    <w:tmpl w:val="CB5AD9E4"/>
    <w:lvl w:ilvl="0" w:tplc="06B466B0">
      <w:numFmt w:val="bullet"/>
      <w:lvlText w:val="■"/>
      <w:lvlJc w:val="left"/>
      <w:pPr>
        <w:ind w:left="360" w:hanging="360"/>
      </w:pPr>
      <w:rPr>
        <w:rFonts w:ascii="新細明體" w:eastAsia="新細明體" w:hAnsi="新細明體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 w15:restartNumberingAfterBreak="0">
    <w:nsid w:val="106814B0"/>
    <w:multiLevelType w:val="hybridMultilevel"/>
    <w:tmpl w:val="8ECE104A"/>
    <w:lvl w:ilvl="0" w:tplc="E0744E4E">
      <w:start w:val="7"/>
      <w:numFmt w:val="bullet"/>
      <w:lvlText w:val="□"/>
      <w:lvlJc w:val="left"/>
      <w:pPr>
        <w:ind w:left="360" w:hanging="360"/>
      </w:pPr>
      <w:rPr>
        <w:rFonts w:ascii="標楷體" w:eastAsia="標楷體" w:hAnsi="標楷體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 w15:restartNumberingAfterBreak="0">
    <w:nsid w:val="12307321"/>
    <w:multiLevelType w:val="multilevel"/>
    <w:tmpl w:val="0778EA48"/>
    <w:lvl w:ilvl="0">
      <w:start w:val="1"/>
      <w:numFmt w:val="decimal"/>
      <w:lvlText w:val="%1."/>
      <w:lvlJc w:val="left"/>
      <w:pPr>
        <w:ind w:left="720" w:firstLine="108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firstLine="252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firstLine="396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firstLine="540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firstLine="684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firstLine="828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firstLine="972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firstLine="1116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firstLine="12600"/>
      </w:pPr>
      <w:rPr>
        <w:rFonts w:cs="Times New Roman"/>
        <w:u w:val="none"/>
      </w:rPr>
    </w:lvl>
  </w:abstractNum>
  <w:abstractNum w:abstractNumId="10" w15:restartNumberingAfterBreak="0">
    <w:nsid w:val="1548227C"/>
    <w:multiLevelType w:val="multilevel"/>
    <w:tmpl w:val="43E87C4C"/>
    <w:lvl w:ilvl="0">
      <w:start w:val="1"/>
      <w:numFmt w:val="decimal"/>
      <w:lvlText w:val="%1、"/>
      <w:lvlJc w:val="left"/>
      <w:pPr>
        <w:ind w:left="1135" w:firstLine="0"/>
      </w:pPr>
      <w:rPr>
        <w:rFonts w:cs="Times New Roman"/>
        <w:vertAlign w:val="baseline"/>
      </w:rPr>
    </w:lvl>
    <w:lvl w:ilvl="1">
      <w:start w:val="1"/>
      <w:numFmt w:val="decimal"/>
      <w:lvlText w:val="%2、"/>
      <w:lvlJc w:val="left"/>
      <w:pPr>
        <w:ind w:left="992" w:firstLine="425"/>
      </w:pPr>
      <w:rPr>
        <w:rFonts w:cs="Times New Roman"/>
        <w:color w:val="000000"/>
        <w:vertAlign w:val="baseline"/>
      </w:rPr>
    </w:lvl>
    <w:lvl w:ilvl="2">
      <w:start w:val="1"/>
      <w:numFmt w:val="decimal"/>
      <w:lvlText w:val="%3、"/>
      <w:lvlJc w:val="left"/>
      <w:pPr>
        <w:ind w:left="1418" w:firstLine="851"/>
      </w:pPr>
      <w:rPr>
        <w:rFonts w:cs="Times New Roman"/>
        <w:vertAlign w:val="baseline"/>
      </w:rPr>
    </w:lvl>
    <w:lvl w:ilvl="3">
      <w:start w:val="1"/>
      <w:numFmt w:val="decimal"/>
      <w:lvlText w:val="%4、"/>
      <w:lvlJc w:val="left"/>
      <w:pPr>
        <w:ind w:left="1984" w:firstLine="1276"/>
      </w:pPr>
      <w:rPr>
        <w:rFonts w:cs="Times New Roman"/>
        <w:vertAlign w:val="baseline"/>
      </w:rPr>
    </w:lvl>
    <w:lvl w:ilvl="4">
      <w:start w:val="1"/>
      <w:numFmt w:val="decimal"/>
      <w:lvlText w:val="%5."/>
      <w:lvlJc w:val="left"/>
      <w:pPr>
        <w:ind w:left="2551" w:firstLine="1701"/>
      </w:pPr>
      <w:rPr>
        <w:rFonts w:cs="Times New Roman"/>
        <w:vertAlign w:val="baseline"/>
      </w:rPr>
    </w:lvl>
    <w:lvl w:ilvl="5">
      <w:start w:val="1"/>
      <w:numFmt w:val="decimal"/>
      <w:lvlText w:val="%6)"/>
      <w:lvlJc w:val="left"/>
      <w:pPr>
        <w:ind w:left="3260" w:firstLine="2126"/>
      </w:pPr>
      <w:rPr>
        <w:rFonts w:cs="Times New Roman"/>
        <w:vertAlign w:val="baseline"/>
      </w:rPr>
    </w:lvl>
    <w:lvl w:ilvl="6">
      <w:start w:val="1"/>
      <w:numFmt w:val="decimal"/>
      <w:lvlText w:val="(%7)"/>
      <w:lvlJc w:val="left"/>
      <w:pPr>
        <w:ind w:left="3827" w:firstLine="2551"/>
      </w:pPr>
      <w:rPr>
        <w:rFonts w:cs="Times New Roman"/>
        <w:vertAlign w:val="baseline"/>
      </w:rPr>
    </w:lvl>
    <w:lvl w:ilvl="7">
      <w:start w:val="1"/>
      <w:numFmt w:val="lowerLetter"/>
      <w:lvlText w:val="%8."/>
      <w:lvlJc w:val="left"/>
      <w:pPr>
        <w:ind w:left="4394" w:firstLine="2975"/>
      </w:pPr>
      <w:rPr>
        <w:rFonts w:cs="Times New Roman"/>
        <w:vertAlign w:val="baseline"/>
      </w:rPr>
    </w:lvl>
    <w:lvl w:ilvl="8">
      <w:start w:val="1"/>
      <w:numFmt w:val="lowerLetter"/>
      <w:lvlText w:val="%9)"/>
      <w:lvlJc w:val="left"/>
      <w:pPr>
        <w:ind w:left="5102" w:firstLine="3402"/>
      </w:pPr>
      <w:rPr>
        <w:rFonts w:cs="Times New Roman"/>
        <w:vertAlign w:val="baseline"/>
      </w:rPr>
    </w:lvl>
  </w:abstractNum>
  <w:abstractNum w:abstractNumId="11" w15:restartNumberingAfterBreak="0">
    <w:nsid w:val="181C2EE3"/>
    <w:multiLevelType w:val="multilevel"/>
    <w:tmpl w:val="E80C9908"/>
    <w:lvl w:ilvl="0">
      <w:start w:val="1"/>
      <w:numFmt w:val="decimal"/>
      <w:lvlText w:val="%1."/>
      <w:lvlJc w:val="left"/>
      <w:pPr>
        <w:ind w:left="720" w:firstLine="108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firstLine="252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firstLine="396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firstLine="540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firstLine="684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firstLine="828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firstLine="972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firstLine="1116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firstLine="12600"/>
      </w:pPr>
      <w:rPr>
        <w:rFonts w:cs="Times New Roman"/>
        <w:u w:val="none"/>
      </w:rPr>
    </w:lvl>
  </w:abstractNum>
  <w:abstractNum w:abstractNumId="12" w15:restartNumberingAfterBreak="0">
    <w:nsid w:val="194F2539"/>
    <w:multiLevelType w:val="hybridMultilevel"/>
    <w:tmpl w:val="2E722836"/>
    <w:lvl w:ilvl="0" w:tplc="2C6C9F4A">
      <w:start w:val="1"/>
      <w:numFmt w:val="decimal"/>
      <w:lvlText w:val="%1."/>
      <w:lvlJc w:val="left"/>
      <w:pPr>
        <w:tabs>
          <w:tab w:val="num" w:pos="1380"/>
        </w:tabs>
        <w:ind w:left="1380" w:hanging="480"/>
      </w:pPr>
      <w:rPr>
        <w:rFonts w:cs="Times New Roman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3" w15:restartNumberingAfterBreak="0">
    <w:nsid w:val="1A2F4162"/>
    <w:multiLevelType w:val="multilevel"/>
    <w:tmpl w:val="065683BE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  <w:color w:val="000000"/>
      </w:rPr>
    </w:lvl>
    <w:lvl w:ilvl="1">
      <w:start w:val="1"/>
      <w:numFmt w:val="decimal"/>
      <w:lvlText w:val="%2、"/>
      <w:lvlJc w:val="left"/>
      <w:pPr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>
      <w:start w:val="1"/>
      <w:numFmt w:val="decimal"/>
      <w:lvlText w:val="%5、"/>
      <w:lvlJc w:val="left"/>
      <w:pPr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>
      <w:start w:val="1"/>
      <w:numFmt w:val="decimal"/>
      <w:lvlText w:val="%8、"/>
      <w:lvlJc w:val="left"/>
      <w:pPr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4" w15:restartNumberingAfterBreak="0">
    <w:nsid w:val="1B5951F0"/>
    <w:multiLevelType w:val="hybridMultilevel"/>
    <w:tmpl w:val="C49874A8"/>
    <w:lvl w:ilvl="0" w:tplc="C6CCFF3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5" w15:restartNumberingAfterBreak="0">
    <w:nsid w:val="29357FD9"/>
    <w:multiLevelType w:val="hybridMultilevel"/>
    <w:tmpl w:val="A8344AFE"/>
    <w:lvl w:ilvl="0" w:tplc="229ADCD6">
      <w:start w:val="2"/>
      <w:numFmt w:val="ideographLegalTraditional"/>
      <w:lvlText w:val="%1、"/>
      <w:lvlJc w:val="left"/>
      <w:pPr>
        <w:ind w:left="480" w:hanging="480"/>
      </w:pPr>
      <w:rPr>
        <w:rFonts w:ascii="標楷體" w:eastAsia="標楷體" w:hAnsi="標楷體" w:cs="標楷體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6" w15:restartNumberingAfterBreak="0">
    <w:nsid w:val="2B837FE4"/>
    <w:multiLevelType w:val="multilevel"/>
    <w:tmpl w:val="AF303260"/>
    <w:lvl w:ilvl="0">
      <w:start w:val="1"/>
      <w:numFmt w:val="ideographLegalTraditional"/>
      <w:suff w:val="nothing"/>
      <w:lvlText w:val="%1、"/>
      <w:lvlJc w:val="left"/>
      <w:pPr>
        <w:ind w:left="425" w:hanging="425"/>
      </w:pPr>
      <w:rPr>
        <w:rFonts w:cs="Times New Roman" w:hint="eastAsia"/>
      </w:rPr>
    </w:lvl>
    <w:lvl w:ilvl="1">
      <w:start w:val="1"/>
      <w:numFmt w:val="taiwaneseCountingThousand"/>
      <w:suff w:val="nothing"/>
      <w:lvlText w:val="%2、"/>
      <w:lvlJc w:val="left"/>
      <w:pPr>
        <w:ind w:left="992" w:hanging="567"/>
      </w:pPr>
      <w:rPr>
        <w:rFonts w:cs="Times New Roman" w:hint="eastAsia"/>
      </w:rPr>
    </w:lvl>
    <w:lvl w:ilvl="2">
      <w:start w:val="1"/>
      <w:numFmt w:val="decimalFullWidth"/>
      <w:suff w:val="nothing"/>
      <w:lvlText w:val="%3、"/>
      <w:lvlJc w:val="left"/>
      <w:pPr>
        <w:ind w:left="1418" w:hanging="567"/>
      </w:pPr>
      <w:rPr>
        <w:rFonts w:cs="Times New Roman" w:hint="eastAsia"/>
      </w:rPr>
    </w:lvl>
    <w:lvl w:ilvl="3">
      <w:start w:val="1"/>
      <w:numFmt w:val="taiwaneseCountingThousand"/>
      <w:suff w:val="nothing"/>
      <w:lvlText w:val="%4、"/>
      <w:lvlJc w:val="left"/>
      <w:pPr>
        <w:ind w:left="1984" w:hanging="708"/>
      </w:pPr>
      <w:rPr>
        <w:rFonts w:cs="Times New Roman" w:hint="eastAsia"/>
      </w:rPr>
    </w:lvl>
    <w:lvl w:ilvl="4">
      <w:start w:val="1"/>
      <w:numFmt w:val="decimal"/>
      <w:lvlText w:val="%5."/>
      <w:lvlJc w:val="left"/>
      <w:pPr>
        <w:tabs>
          <w:tab w:val="num" w:pos="2551"/>
        </w:tabs>
        <w:ind w:left="2551" w:hanging="850"/>
      </w:pPr>
      <w:rPr>
        <w:rFonts w:cs="Times New Roman" w:hint="eastAsia"/>
      </w:rPr>
    </w:lvl>
    <w:lvl w:ilvl="5">
      <w:start w:val="1"/>
      <w:numFmt w:val="decimal"/>
      <w:lvlText w:val="%6)"/>
      <w:lvlJc w:val="left"/>
      <w:pPr>
        <w:tabs>
          <w:tab w:val="num" w:pos="3260"/>
        </w:tabs>
        <w:ind w:left="3260" w:hanging="1134"/>
      </w:pPr>
      <w:rPr>
        <w:rFonts w:cs="Times New Roman" w:hint="eastAsia"/>
      </w:rPr>
    </w:lvl>
    <w:lvl w:ilvl="6">
      <w:start w:val="1"/>
      <w:numFmt w:val="decimal"/>
      <w:lvlText w:val="(%7)"/>
      <w:lvlJc w:val="left"/>
      <w:pPr>
        <w:tabs>
          <w:tab w:val="num" w:pos="3827"/>
        </w:tabs>
        <w:ind w:left="3827" w:hanging="1276"/>
      </w:pPr>
      <w:rPr>
        <w:rFonts w:cs="Times New Roman" w:hint="eastAsia"/>
      </w:rPr>
    </w:lvl>
    <w:lvl w:ilvl="7">
      <w:start w:val="1"/>
      <w:numFmt w:val="lowerLetter"/>
      <w:lvlText w:val="%8."/>
      <w:lvlJc w:val="left"/>
      <w:pPr>
        <w:tabs>
          <w:tab w:val="num" w:pos="4394"/>
        </w:tabs>
        <w:ind w:left="4394" w:hanging="1418"/>
      </w:pPr>
      <w:rPr>
        <w:rFonts w:cs="Times New Roman" w:hint="eastAsia"/>
      </w:rPr>
    </w:lvl>
    <w:lvl w:ilvl="8">
      <w:start w:val="1"/>
      <w:numFmt w:val="lowerLetter"/>
      <w:lvlText w:val="%9)"/>
      <w:lvlJc w:val="left"/>
      <w:pPr>
        <w:tabs>
          <w:tab w:val="num" w:pos="5102"/>
        </w:tabs>
        <w:ind w:left="5102" w:hanging="1700"/>
      </w:pPr>
      <w:rPr>
        <w:rFonts w:cs="Times New Roman" w:hint="eastAsia"/>
      </w:rPr>
    </w:lvl>
  </w:abstractNum>
  <w:abstractNum w:abstractNumId="17" w15:restartNumberingAfterBreak="0">
    <w:nsid w:val="32940381"/>
    <w:multiLevelType w:val="multilevel"/>
    <w:tmpl w:val="1B9CA70A"/>
    <w:lvl w:ilvl="0">
      <w:start w:val="1"/>
      <w:numFmt w:val="decimal"/>
      <w:lvlText w:val="%1."/>
      <w:lvlJc w:val="left"/>
      <w:pPr>
        <w:ind w:left="720" w:firstLine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rFonts w:cs="Times New Roman"/>
        <w:u w:val="none"/>
      </w:rPr>
    </w:lvl>
  </w:abstractNum>
  <w:abstractNum w:abstractNumId="18" w15:restartNumberingAfterBreak="0">
    <w:nsid w:val="34347510"/>
    <w:multiLevelType w:val="multilevel"/>
    <w:tmpl w:val="7E3E95CA"/>
    <w:lvl w:ilvl="0">
      <w:start w:val="1"/>
      <w:numFmt w:val="decimal"/>
      <w:lvlText w:val="%1、"/>
      <w:lvlJc w:val="left"/>
      <w:pPr>
        <w:ind w:left="425" w:firstLine="0"/>
      </w:pPr>
      <w:rPr>
        <w:rFonts w:cs="Times New Roman"/>
        <w:vertAlign w:val="baseline"/>
      </w:rPr>
    </w:lvl>
    <w:lvl w:ilvl="1">
      <w:start w:val="1"/>
      <w:numFmt w:val="decimal"/>
      <w:lvlText w:val="%2、"/>
      <w:lvlJc w:val="left"/>
      <w:pPr>
        <w:ind w:left="992" w:firstLine="425"/>
      </w:pPr>
      <w:rPr>
        <w:rFonts w:cs="Times New Roman"/>
        <w:vertAlign w:val="baseline"/>
      </w:rPr>
    </w:lvl>
    <w:lvl w:ilvl="2">
      <w:start w:val="1"/>
      <w:numFmt w:val="decimal"/>
      <w:lvlText w:val="%3、"/>
      <w:lvlJc w:val="left"/>
      <w:pPr>
        <w:ind w:left="1418" w:firstLine="851"/>
      </w:pPr>
      <w:rPr>
        <w:rFonts w:cs="Times New Roman"/>
        <w:vertAlign w:val="baseline"/>
      </w:rPr>
    </w:lvl>
    <w:lvl w:ilvl="3">
      <w:start w:val="1"/>
      <w:numFmt w:val="decimal"/>
      <w:lvlText w:val="%4、"/>
      <w:lvlJc w:val="left"/>
      <w:pPr>
        <w:ind w:left="1984" w:firstLine="1276"/>
      </w:pPr>
      <w:rPr>
        <w:rFonts w:cs="Times New Roman"/>
        <w:vertAlign w:val="baseline"/>
      </w:rPr>
    </w:lvl>
    <w:lvl w:ilvl="4">
      <w:start w:val="1"/>
      <w:numFmt w:val="decimal"/>
      <w:lvlText w:val="%5."/>
      <w:lvlJc w:val="left"/>
      <w:pPr>
        <w:ind w:left="2551" w:firstLine="1701"/>
      </w:pPr>
      <w:rPr>
        <w:rFonts w:cs="Times New Roman"/>
        <w:vertAlign w:val="baseline"/>
      </w:rPr>
    </w:lvl>
    <w:lvl w:ilvl="5">
      <w:start w:val="1"/>
      <w:numFmt w:val="decimal"/>
      <w:lvlText w:val="%6)"/>
      <w:lvlJc w:val="left"/>
      <w:pPr>
        <w:ind w:left="3260" w:firstLine="2126"/>
      </w:pPr>
      <w:rPr>
        <w:rFonts w:cs="Times New Roman"/>
        <w:vertAlign w:val="baseline"/>
      </w:rPr>
    </w:lvl>
    <w:lvl w:ilvl="6">
      <w:start w:val="1"/>
      <w:numFmt w:val="decimal"/>
      <w:lvlText w:val="(%7)"/>
      <w:lvlJc w:val="left"/>
      <w:pPr>
        <w:ind w:left="3827" w:firstLine="2551"/>
      </w:pPr>
      <w:rPr>
        <w:rFonts w:cs="Times New Roman"/>
        <w:vertAlign w:val="baseline"/>
      </w:rPr>
    </w:lvl>
    <w:lvl w:ilvl="7">
      <w:start w:val="1"/>
      <w:numFmt w:val="lowerLetter"/>
      <w:lvlText w:val="%8."/>
      <w:lvlJc w:val="left"/>
      <w:pPr>
        <w:ind w:left="4394" w:firstLine="2975"/>
      </w:pPr>
      <w:rPr>
        <w:rFonts w:cs="Times New Roman"/>
        <w:vertAlign w:val="baseline"/>
      </w:rPr>
    </w:lvl>
    <w:lvl w:ilvl="8">
      <w:start w:val="1"/>
      <w:numFmt w:val="lowerLetter"/>
      <w:lvlText w:val="%9)"/>
      <w:lvlJc w:val="left"/>
      <w:pPr>
        <w:ind w:left="5102" w:firstLine="3402"/>
      </w:pPr>
      <w:rPr>
        <w:rFonts w:cs="Times New Roman"/>
        <w:vertAlign w:val="baseline"/>
      </w:rPr>
    </w:lvl>
  </w:abstractNum>
  <w:abstractNum w:abstractNumId="19" w15:restartNumberingAfterBreak="0">
    <w:nsid w:val="382A5950"/>
    <w:multiLevelType w:val="multilevel"/>
    <w:tmpl w:val="38301B1A"/>
    <w:lvl w:ilvl="0">
      <w:start w:val="1"/>
      <w:numFmt w:val="decimal"/>
      <w:lvlText w:val="%1."/>
      <w:lvlJc w:val="left"/>
      <w:pPr>
        <w:ind w:left="720" w:firstLine="108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firstLine="252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firstLine="396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firstLine="540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firstLine="684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firstLine="828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firstLine="972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firstLine="1116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firstLine="12600"/>
      </w:pPr>
      <w:rPr>
        <w:rFonts w:cs="Times New Roman"/>
        <w:u w:val="none"/>
      </w:rPr>
    </w:lvl>
  </w:abstractNum>
  <w:abstractNum w:abstractNumId="20" w15:restartNumberingAfterBreak="0">
    <w:nsid w:val="38EB5999"/>
    <w:multiLevelType w:val="multilevel"/>
    <w:tmpl w:val="29CCFC4A"/>
    <w:lvl w:ilvl="0">
      <w:start w:val="1"/>
      <w:numFmt w:val="decimal"/>
      <w:lvlText w:val="%1、"/>
      <w:lvlJc w:val="left"/>
      <w:pPr>
        <w:ind w:left="425" w:firstLine="0"/>
      </w:pPr>
      <w:rPr>
        <w:rFonts w:cs="Times New Roman"/>
        <w:vertAlign w:val="baseline"/>
      </w:rPr>
    </w:lvl>
    <w:lvl w:ilvl="1">
      <w:start w:val="1"/>
      <w:numFmt w:val="decimal"/>
      <w:lvlText w:val="%2、"/>
      <w:lvlJc w:val="left"/>
      <w:pPr>
        <w:ind w:left="992" w:firstLine="425"/>
      </w:pPr>
      <w:rPr>
        <w:rFonts w:cs="Times New Roman"/>
        <w:color w:val="000000"/>
        <w:vertAlign w:val="baseline"/>
      </w:rPr>
    </w:lvl>
    <w:lvl w:ilvl="2">
      <w:start w:val="1"/>
      <w:numFmt w:val="decimal"/>
      <w:lvlText w:val="%3、"/>
      <w:lvlJc w:val="left"/>
      <w:pPr>
        <w:ind w:left="1418" w:firstLine="851"/>
      </w:pPr>
      <w:rPr>
        <w:rFonts w:cs="Times New Roman"/>
        <w:vertAlign w:val="baseline"/>
      </w:rPr>
    </w:lvl>
    <w:lvl w:ilvl="3">
      <w:start w:val="1"/>
      <w:numFmt w:val="decimal"/>
      <w:lvlText w:val="%4、"/>
      <w:lvlJc w:val="left"/>
      <w:pPr>
        <w:ind w:left="1984" w:firstLine="1276"/>
      </w:pPr>
      <w:rPr>
        <w:rFonts w:cs="Times New Roman"/>
        <w:vertAlign w:val="baseline"/>
      </w:rPr>
    </w:lvl>
    <w:lvl w:ilvl="4">
      <w:start w:val="1"/>
      <w:numFmt w:val="decimal"/>
      <w:lvlText w:val="%5."/>
      <w:lvlJc w:val="left"/>
      <w:pPr>
        <w:ind w:left="2551" w:firstLine="1701"/>
      </w:pPr>
      <w:rPr>
        <w:rFonts w:cs="Times New Roman"/>
        <w:vertAlign w:val="baseline"/>
      </w:rPr>
    </w:lvl>
    <w:lvl w:ilvl="5">
      <w:start w:val="1"/>
      <w:numFmt w:val="decimal"/>
      <w:lvlText w:val="%6)"/>
      <w:lvlJc w:val="left"/>
      <w:pPr>
        <w:ind w:left="3260" w:firstLine="2126"/>
      </w:pPr>
      <w:rPr>
        <w:rFonts w:cs="Times New Roman"/>
        <w:vertAlign w:val="baseline"/>
      </w:rPr>
    </w:lvl>
    <w:lvl w:ilvl="6">
      <w:start w:val="1"/>
      <w:numFmt w:val="decimal"/>
      <w:lvlText w:val="(%7)"/>
      <w:lvlJc w:val="left"/>
      <w:pPr>
        <w:ind w:left="3827" w:firstLine="2551"/>
      </w:pPr>
      <w:rPr>
        <w:rFonts w:cs="Times New Roman"/>
        <w:vertAlign w:val="baseline"/>
      </w:rPr>
    </w:lvl>
    <w:lvl w:ilvl="7">
      <w:start w:val="1"/>
      <w:numFmt w:val="lowerLetter"/>
      <w:lvlText w:val="%8."/>
      <w:lvlJc w:val="left"/>
      <w:pPr>
        <w:ind w:left="4394" w:firstLine="2975"/>
      </w:pPr>
      <w:rPr>
        <w:rFonts w:cs="Times New Roman"/>
        <w:vertAlign w:val="baseline"/>
      </w:rPr>
    </w:lvl>
    <w:lvl w:ilvl="8">
      <w:start w:val="1"/>
      <w:numFmt w:val="lowerLetter"/>
      <w:lvlText w:val="%9)"/>
      <w:lvlJc w:val="left"/>
      <w:pPr>
        <w:ind w:left="5102" w:firstLine="3402"/>
      </w:pPr>
      <w:rPr>
        <w:rFonts w:cs="Times New Roman"/>
        <w:vertAlign w:val="baseline"/>
      </w:rPr>
    </w:lvl>
  </w:abstractNum>
  <w:abstractNum w:abstractNumId="21" w15:restartNumberingAfterBreak="0">
    <w:nsid w:val="3BD80ED0"/>
    <w:multiLevelType w:val="hybridMultilevel"/>
    <w:tmpl w:val="724E75D6"/>
    <w:lvl w:ilvl="0" w:tplc="096EFFF2">
      <w:start w:val="2"/>
      <w:numFmt w:val="ideographLegalTraditional"/>
      <w:lvlText w:val="%1、"/>
      <w:lvlJc w:val="left"/>
      <w:pPr>
        <w:ind w:left="510" w:hanging="510"/>
      </w:pPr>
      <w:rPr>
        <w:rFonts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2" w15:restartNumberingAfterBreak="0">
    <w:nsid w:val="403A227B"/>
    <w:multiLevelType w:val="multilevel"/>
    <w:tmpl w:val="43E87C4C"/>
    <w:lvl w:ilvl="0">
      <w:start w:val="1"/>
      <w:numFmt w:val="decimal"/>
      <w:lvlText w:val="%1、"/>
      <w:lvlJc w:val="left"/>
      <w:pPr>
        <w:ind w:left="1135" w:firstLine="0"/>
      </w:pPr>
      <w:rPr>
        <w:rFonts w:cs="Times New Roman"/>
        <w:vertAlign w:val="baseline"/>
      </w:rPr>
    </w:lvl>
    <w:lvl w:ilvl="1">
      <w:start w:val="1"/>
      <w:numFmt w:val="decimal"/>
      <w:lvlText w:val="%2、"/>
      <w:lvlJc w:val="left"/>
      <w:pPr>
        <w:ind w:left="992" w:firstLine="425"/>
      </w:pPr>
      <w:rPr>
        <w:rFonts w:cs="Times New Roman"/>
        <w:color w:val="000000"/>
        <w:vertAlign w:val="baseline"/>
      </w:rPr>
    </w:lvl>
    <w:lvl w:ilvl="2">
      <w:start w:val="1"/>
      <w:numFmt w:val="decimal"/>
      <w:lvlText w:val="%3、"/>
      <w:lvlJc w:val="left"/>
      <w:pPr>
        <w:ind w:left="1418" w:firstLine="851"/>
      </w:pPr>
      <w:rPr>
        <w:rFonts w:cs="Times New Roman"/>
        <w:vertAlign w:val="baseline"/>
      </w:rPr>
    </w:lvl>
    <w:lvl w:ilvl="3">
      <w:start w:val="1"/>
      <w:numFmt w:val="decimal"/>
      <w:lvlText w:val="%4、"/>
      <w:lvlJc w:val="left"/>
      <w:pPr>
        <w:ind w:left="1984" w:firstLine="1276"/>
      </w:pPr>
      <w:rPr>
        <w:rFonts w:cs="Times New Roman"/>
        <w:vertAlign w:val="baseline"/>
      </w:rPr>
    </w:lvl>
    <w:lvl w:ilvl="4">
      <w:start w:val="1"/>
      <w:numFmt w:val="decimal"/>
      <w:lvlText w:val="%5."/>
      <w:lvlJc w:val="left"/>
      <w:pPr>
        <w:ind w:left="2551" w:firstLine="1701"/>
      </w:pPr>
      <w:rPr>
        <w:rFonts w:cs="Times New Roman"/>
        <w:vertAlign w:val="baseline"/>
      </w:rPr>
    </w:lvl>
    <w:lvl w:ilvl="5">
      <w:start w:val="1"/>
      <w:numFmt w:val="decimal"/>
      <w:lvlText w:val="%6)"/>
      <w:lvlJc w:val="left"/>
      <w:pPr>
        <w:ind w:left="3260" w:firstLine="2126"/>
      </w:pPr>
      <w:rPr>
        <w:rFonts w:cs="Times New Roman"/>
        <w:vertAlign w:val="baseline"/>
      </w:rPr>
    </w:lvl>
    <w:lvl w:ilvl="6">
      <w:start w:val="1"/>
      <w:numFmt w:val="decimal"/>
      <w:lvlText w:val="(%7)"/>
      <w:lvlJc w:val="left"/>
      <w:pPr>
        <w:ind w:left="3827" w:firstLine="2551"/>
      </w:pPr>
      <w:rPr>
        <w:rFonts w:cs="Times New Roman"/>
        <w:vertAlign w:val="baseline"/>
      </w:rPr>
    </w:lvl>
    <w:lvl w:ilvl="7">
      <w:start w:val="1"/>
      <w:numFmt w:val="lowerLetter"/>
      <w:lvlText w:val="%8."/>
      <w:lvlJc w:val="left"/>
      <w:pPr>
        <w:ind w:left="4394" w:firstLine="2975"/>
      </w:pPr>
      <w:rPr>
        <w:rFonts w:cs="Times New Roman"/>
        <w:vertAlign w:val="baseline"/>
      </w:rPr>
    </w:lvl>
    <w:lvl w:ilvl="8">
      <w:start w:val="1"/>
      <w:numFmt w:val="lowerLetter"/>
      <w:lvlText w:val="%9)"/>
      <w:lvlJc w:val="left"/>
      <w:pPr>
        <w:ind w:left="5102" w:firstLine="3402"/>
      </w:pPr>
      <w:rPr>
        <w:rFonts w:cs="Times New Roman"/>
        <w:vertAlign w:val="baseline"/>
      </w:rPr>
    </w:lvl>
  </w:abstractNum>
  <w:abstractNum w:abstractNumId="23" w15:restartNumberingAfterBreak="0">
    <w:nsid w:val="442A4437"/>
    <w:multiLevelType w:val="multilevel"/>
    <w:tmpl w:val="873EE612"/>
    <w:lvl w:ilvl="0">
      <w:start w:val="1"/>
      <w:numFmt w:val="decimal"/>
      <w:lvlText w:val="%1."/>
      <w:lvlJc w:val="left"/>
      <w:pPr>
        <w:ind w:left="720" w:firstLine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rFonts w:cs="Times New Roman"/>
        <w:u w:val="none"/>
      </w:rPr>
    </w:lvl>
  </w:abstractNum>
  <w:abstractNum w:abstractNumId="24" w15:restartNumberingAfterBreak="0">
    <w:nsid w:val="4AD6262B"/>
    <w:multiLevelType w:val="multilevel"/>
    <w:tmpl w:val="3CAAA93C"/>
    <w:lvl w:ilvl="0">
      <w:start w:val="1"/>
      <w:numFmt w:val="decimal"/>
      <w:lvlText w:val="%1."/>
      <w:lvlJc w:val="left"/>
      <w:pPr>
        <w:ind w:left="720" w:firstLine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rFonts w:cs="Times New Roman"/>
        <w:u w:val="none"/>
      </w:rPr>
    </w:lvl>
  </w:abstractNum>
  <w:abstractNum w:abstractNumId="25" w15:restartNumberingAfterBreak="0">
    <w:nsid w:val="4FCA4BF9"/>
    <w:multiLevelType w:val="multilevel"/>
    <w:tmpl w:val="AC8C1D28"/>
    <w:lvl w:ilvl="0">
      <w:start w:val="1"/>
      <w:numFmt w:val="decimal"/>
      <w:lvlText w:val="%1."/>
      <w:lvlJc w:val="left"/>
      <w:pPr>
        <w:ind w:left="1380" w:firstLine="900"/>
      </w:pPr>
      <w:rPr>
        <w:rFonts w:cs="Times New Roman"/>
        <w:color w:val="000000"/>
        <w:vertAlign w:val="baseline"/>
      </w:rPr>
    </w:lvl>
    <w:lvl w:ilvl="1">
      <w:start w:val="1"/>
      <w:numFmt w:val="decimal"/>
      <w:lvlText w:val="%2、"/>
      <w:lvlJc w:val="left"/>
      <w:pPr>
        <w:ind w:left="960" w:firstLine="480"/>
      </w:pPr>
      <w:rPr>
        <w:rFonts w:cs="Times New Roman"/>
        <w:vertAlign w:val="baseline"/>
      </w:rPr>
    </w:lvl>
    <w:lvl w:ilvl="2">
      <w:start w:val="1"/>
      <w:numFmt w:val="lowerRoman"/>
      <w:lvlText w:val="%3."/>
      <w:lvlJc w:val="right"/>
      <w:pPr>
        <w:ind w:left="1440" w:firstLine="960"/>
      </w:pPr>
      <w:rPr>
        <w:rFonts w:cs="Times New Roman"/>
        <w:vertAlign w:val="baseline"/>
      </w:rPr>
    </w:lvl>
    <w:lvl w:ilvl="3">
      <w:start w:val="1"/>
      <w:numFmt w:val="decimal"/>
      <w:lvlText w:val="%4."/>
      <w:lvlJc w:val="left"/>
      <w:pPr>
        <w:ind w:left="1920" w:firstLine="1440"/>
      </w:pPr>
      <w:rPr>
        <w:rFonts w:cs="Times New Roman"/>
        <w:vertAlign w:val="baseline"/>
      </w:rPr>
    </w:lvl>
    <w:lvl w:ilvl="4">
      <w:start w:val="1"/>
      <w:numFmt w:val="decimal"/>
      <w:lvlText w:val="%5、"/>
      <w:lvlJc w:val="left"/>
      <w:pPr>
        <w:ind w:left="2400" w:firstLine="1920"/>
      </w:pPr>
      <w:rPr>
        <w:rFonts w:cs="Times New Roman"/>
        <w:vertAlign w:val="baseline"/>
      </w:rPr>
    </w:lvl>
    <w:lvl w:ilvl="5">
      <w:start w:val="1"/>
      <w:numFmt w:val="lowerRoman"/>
      <w:lvlText w:val="%6."/>
      <w:lvlJc w:val="right"/>
      <w:pPr>
        <w:ind w:left="2880" w:firstLine="2400"/>
      </w:pPr>
      <w:rPr>
        <w:rFonts w:cs="Times New Roman"/>
        <w:vertAlign w:val="baseline"/>
      </w:rPr>
    </w:lvl>
    <w:lvl w:ilvl="6">
      <w:start w:val="1"/>
      <w:numFmt w:val="decimal"/>
      <w:lvlText w:val="%7."/>
      <w:lvlJc w:val="left"/>
      <w:pPr>
        <w:ind w:left="3360" w:firstLine="2880"/>
      </w:pPr>
      <w:rPr>
        <w:rFonts w:cs="Times New Roman"/>
        <w:vertAlign w:val="baseline"/>
      </w:rPr>
    </w:lvl>
    <w:lvl w:ilvl="7">
      <w:start w:val="1"/>
      <w:numFmt w:val="decimal"/>
      <w:lvlText w:val="%8、"/>
      <w:lvlJc w:val="left"/>
      <w:pPr>
        <w:ind w:left="3840" w:firstLine="3360"/>
      </w:pPr>
      <w:rPr>
        <w:rFonts w:cs="Times New Roman"/>
        <w:vertAlign w:val="baseline"/>
      </w:rPr>
    </w:lvl>
    <w:lvl w:ilvl="8">
      <w:start w:val="1"/>
      <w:numFmt w:val="lowerRoman"/>
      <w:lvlText w:val="%9."/>
      <w:lvlJc w:val="right"/>
      <w:pPr>
        <w:ind w:left="4320" w:firstLine="3840"/>
      </w:pPr>
      <w:rPr>
        <w:rFonts w:cs="Times New Roman"/>
        <w:vertAlign w:val="baseline"/>
      </w:rPr>
    </w:lvl>
  </w:abstractNum>
  <w:abstractNum w:abstractNumId="26" w15:restartNumberingAfterBreak="0">
    <w:nsid w:val="55EC0162"/>
    <w:multiLevelType w:val="multilevel"/>
    <w:tmpl w:val="79EE2646"/>
    <w:lvl w:ilvl="0">
      <w:start w:val="1"/>
      <w:numFmt w:val="decimal"/>
      <w:lvlText w:val="%1."/>
      <w:lvlJc w:val="left"/>
      <w:pPr>
        <w:ind w:left="1380" w:firstLine="900"/>
      </w:pPr>
      <w:rPr>
        <w:rFonts w:cs="Times New Roman"/>
        <w:vertAlign w:val="baseline"/>
      </w:rPr>
    </w:lvl>
    <w:lvl w:ilvl="1">
      <w:start w:val="1"/>
      <w:numFmt w:val="decimal"/>
      <w:lvlText w:val="%2、"/>
      <w:lvlJc w:val="left"/>
      <w:pPr>
        <w:ind w:left="1860" w:firstLine="1380"/>
      </w:pPr>
      <w:rPr>
        <w:rFonts w:cs="Times New Roman"/>
        <w:vertAlign w:val="baseline"/>
      </w:rPr>
    </w:lvl>
    <w:lvl w:ilvl="2">
      <w:start w:val="1"/>
      <w:numFmt w:val="lowerRoman"/>
      <w:lvlText w:val="%3."/>
      <w:lvlJc w:val="right"/>
      <w:pPr>
        <w:ind w:left="2340" w:firstLine="1860"/>
      </w:pPr>
      <w:rPr>
        <w:rFonts w:cs="Times New Roman"/>
        <w:vertAlign w:val="baseline"/>
      </w:rPr>
    </w:lvl>
    <w:lvl w:ilvl="3">
      <w:start w:val="1"/>
      <w:numFmt w:val="decimal"/>
      <w:lvlText w:val="%4."/>
      <w:lvlJc w:val="left"/>
      <w:pPr>
        <w:ind w:left="2820" w:firstLine="2340"/>
      </w:pPr>
      <w:rPr>
        <w:rFonts w:cs="Times New Roman"/>
        <w:vertAlign w:val="baseline"/>
      </w:rPr>
    </w:lvl>
    <w:lvl w:ilvl="4">
      <w:start w:val="1"/>
      <w:numFmt w:val="decimal"/>
      <w:lvlText w:val="%5、"/>
      <w:lvlJc w:val="left"/>
      <w:pPr>
        <w:ind w:left="3300" w:firstLine="2820"/>
      </w:pPr>
      <w:rPr>
        <w:rFonts w:cs="Times New Roman"/>
        <w:vertAlign w:val="baseline"/>
      </w:rPr>
    </w:lvl>
    <w:lvl w:ilvl="5">
      <w:start w:val="1"/>
      <w:numFmt w:val="lowerRoman"/>
      <w:lvlText w:val="%6."/>
      <w:lvlJc w:val="right"/>
      <w:pPr>
        <w:ind w:left="3780" w:firstLine="3300"/>
      </w:pPr>
      <w:rPr>
        <w:rFonts w:cs="Times New Roman"/>
        <w:vertAlign w:val="baseline"/>
      </w:rPr>
    </w:lvl>
    <w:lvl w:ilvl="6">
      <w:start w:val="1"/>
      <w:numFmt w:val="decimal"/>
      <w:lvlText w:val="%7."/>
      <w:lvlJc w:val="left"/>
      <w:pPr>
        <w:ind w:left="4260" w:firstLine="3780"/>
      </w:pPr>
      <w:rPr>
        <w:rFonts w:cs="Times New Roman"/>
        <w:vertAlign w:val="baseline"/>
      </w:rPr>
    </w:lvl>
    <w:lvl w:ilvl="7">
      <w:start w:val="1"/>
      <w:numFmt w:val="decimal"/>
      <w:lvlText w:val="%8、"/>
      <w:lvlJc w:val="left"/>
      <w:pPr>
        <w:ind w:left="4740" w:firstLine="4260"/>
      </w:pPr>
      <w:rPr>
        <w:rFonts w:cs="Times New Roman"/>
        <w:vertAlign w:val="baseline"/>
      </w:rPr>
    </w:lvl>
    <w:lvl w:ilvl="8">
      <w:start w:val="1"/>
      <w:numFmt w:val="lowerRoman"/>
      <w:lvlText w:val="%9."/>
      <w:lvlJc w:val="right"/>
      <w:pPr>
        <w:ind w:left="5220" w:firstLine="4740"/>
      </w:pPr>
      <w:rPr>
        <w:rFonts w:cs="Times New Roman"/>
        <w:vertAlign w:val="baseline"/>
      </w:rPr>
    </w:lvl>
  </w:abstractNum>
  <w:abstractNum w:abstractNumId="27" w15:restartNumberingAfterBreak="0">
    <w:nsid w:val="5AC34678"/>
    <w:multiLevelType w:val="hybridMultilevel"/>
    <w:tmpl w:val="446E963A"/>
    <w:lvl w:ilvl="0" w:tplc="B518E1B6">
      <w:start w:val="2"/>
      <w:numFmt w:val="upperLetter"/>
      <w:lvlText w:val="%1-"/>
      <w:lvlJc w:val="left"/>
      <w:pPr>
        <w:ind w:left="360" w:hanging="360"/>
      </w:pPr>
      <w:rPr>
        <w:rFonts w:cs="Times New Roman"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8" w15:restartNumberingAfterBreak="0">
    <w:nsid w:val="5B175503"/>
    <w:multiLevelType w:val="multilevel"/>
    <w:tmpl w:val="3CAAA93C"/>
    <w:lvl w:ilvl="0">
      <w:start w:val="1"/>
      <w:numFmt w:val="decimal"/>
      <w:lvlText w:val="%1."/>
      <w:lvlJc w:val="left"/>
      <w:pPr>
        <w:ind w:left="720" w:firstLine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rFonts w:cs="Times New Roman"/>
        <w:u w:val="none"/>
      </w:rPr>
    </w:lvl>
  </w:abstractNum>
  <w:abstractNum w:abstractNumId="29" w15:restartNumberingAfterBreak="0">
    <w:nsid w:val="5E8E3F7B"/>
    <w:multiLevelType w:val="multilevel"/>
    <w:tmpl w:val="03181BB0"/>
    <w:lvl w:ilvl="0">
      <w:start w:val="1"/>
      <w:numFmt w:val="decimal"/>
      <w:lvlText w:val="%1、"/>
      <w:lvlJc w:val="left"/>
      <w:pPr>
        <w:ind w:left="425" w:firstLine="0"/>
      </w:pPr>
      <w:rPr>
        <w:rFonts w:cs="Times New Roman"/>
        <w:vertAlign w:val="baseline"/>
      </w:rPr>
    </w:lvl>
    <w:lvl w:ilvl="1">
      <w:start w:val="1"/>
      <w:numFmt w:val="decimal"/>
      <w:lvlText w:val="%2、"/>
      <w:lvlJc w:val="left"/>
      <w:pPr>
        <w:ind w:left="992" w:firstLine="425"/>
      </w:pPr>
      <w:rPr>
        <w:rFonts w:cs="Times New Roman"/>
        <w:color w:val="000000"/>
        <w:vertAlign w:val="baseline"/>
      </w:rPr>
    </w:lvl>
    <w:lvl w:ilvl="2">
      <w:start w:val="1"/>
      <w:numFmt w:val="decimal"/>
      <w:lvlText w:val="%3、"/>
      <w:lvlJc w:val="left"/>
      <w:pPr>
        <w:ind w:left="1418" w:firstLine="851"/>
      </w:pPr>
      <w:rPr>
        <w:rFonts w:cs="Times New Roman"/>
        <w:vertAlign w:val="baseline"/>
      </w:rPr>
    </w:lvl>
    <w:lvl w:ilvl="3">
      <w:start w:val="1"/>
      <w:numFmt w:val="decimal"/>
      <w:lvlText w:val="%4、"/>
      <w:lvlJc w:val="left"/>
      <w:pPr>
        <w:ind w:left="1984" w:firstLine="1276"/>
      </w:pPr>
      <w:rPr>
        <w:rFonts w:cs="Times New Roman"/>
        <w:vertAlign w:val="baseline"/>
      </w:rPr>
    </w:lvl>
    <w:lvl w:ilvl="4">
      <w:start w:val="1"/>
      <w:numFmt w:val="decimal"/>
      <w:lvlText w:val="%5."/>
      <w:lvlJc w:val="left"/>
      <w:pPr>
        <w:ind w:left="2551" w:firstLine="1701"/>
      </w:pPr>
      <w:rPr>
        <w:rFonts w:cs="Times New Roman"/>
        <w:vertAlign w:val="baseline"/>
      </w:rPr>
    </w:lvl>
    <w:lvl w:ilvl="5">
      <w:start w:val="1"/>
      <w:numFmt w:val="decimal"/>
      <w:lvlText w:val="%6)"/>
      <w:lvlJc w:val="left"/>
      <w:pPr>
        <w:ind w:left="3260" w:firstLine="2126"/>
      </w:pPr>
      <w:rPr>
        <w:rFonts w:cs="Times New Roman"/>
        <w:vertAlign w:val="baseline"/>
      </w:rPr>
    </w:lvl>
    <w:lvl w:ilvl="6">
      <w:start w:val="1"/>
      <w:numFmt w:val="decimal"/>
      <w:lvlText w:val="(%7)"/>
      <w:lvlJc w:val="left"/>
      <w:pPr>
        <w:ind w:left="3827" w:firstLine="2551"/>
      </w:pPr>
      <w:rPr>
        <w:rFonts w:cs="Times New Roman"/>
        <w:vertAlign w:val="baseline"/>
      </w:rPr>
    </w:lvl>
    <w:lvl w:ilvl="7">
      <w:start w:val="1"/>
      <w:numFmt w:val="lowerLetter"/>
      <w:lvlText w:val="%8."/>
      <w:lvlJc w:val="left"/>
      <w:pPr>
        <w:ind w:left="4394" w:firstLine="2975"/>
      </w:pPr>
      <w:rPr>
        <w:rFonts w:cs="Times New Roman"/>
        <w:vertAlign w:val="baseline"/>
      </w:rPr>
    </w:lvl>
    <w:lvl w:ilvl="8">
      <w:start w:val="1"/>
      <w:numFmt w:val="lowerLetter"/>
      <w:lvlText w:val="%9)"/>
      <w:lvlJc w:val="left"/>
      <w:pPr>
        <w:ind w:left="5102" w:firstLine="3402"/>
      </w:pPr>
      <w:rPr>
        <w:rFonts w:cs="Times New Roman"/>
        <w:vertAlign w:val="baseline"/>
      </w:rPr>
    </w:lvl>
  </w:abstractNum>
  <w:abstractNum w:abstractNumId="30" w15:restartNumberingAfterBreak="0">
    <w:nsid w:val="61095E91"/>
    <w:multiLevelType w:val="hybridMultilevel"/>
    <w:tmpl w:val="AE545CC2"/>
    <w:lvl w:ilvl="0" w:tplc="0409000F">
      <w:start w:val="1"/>
      <w:numFmt w:val="decimal"/>
      <w:lvlText w:val="%1."/>
      <w:lvlJc w:val="left"/>
      <w:pPr>
        <w:tabs>
          <w:tab w:val="num" w:pos="1380"/>
        </w:tabs>
        <w:ind w:left="1380" w:hanging="480"/>
      </w:pPr>
      <w:rPr>
        <w:rFonts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60"/>
        </w:tabs>
        <w:ind w:left="18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20"/>
        </w:tabs>
        <w:ind w:left="28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00"/>
        </w:tabs>
        <w:ind w:left="33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260"/>
        </w:tabs>
        <w:ind w:left="42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740"/>
        </w:tabs>
        <w:ind w:left="47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480"/>
      </w:pPr>
      <w:rPr>
        <w:rFonts w:cs="Times New Roman"/>
      </w:rPr>
    </w:lvl>
  </w:abstractNum>
  <w:abstractNum w:abstractNumId="31" w15:restartNumberingAfterBreak="0">
    <w:nsid w:val="71907A34"/>
    <w:multiLevelType w:val="multilevel"/>
    <w:tmpl w:val="BE70809C"/>
    <w:lvl w:ilvl="0">
      <w:start w:val="2"/>
      <w:numFmt w:val="decimal"/>
      <w:lvlText w:val="%1、"/>
      <w:lvlJc w:val="left"/>
      <w:pPr>
        <w:ind w:left="905" w:firstLine="425"/>
      </w:pPr>
      <w:rPr>
        <w:rFonts w:cs="Times New Roman"/>
        <w:vertAlign w:val="baseline"/>
      </w:rPr>
    </w:lvl>
    <w:lvl w:ilvl="1">
      <w:start w:val="1"/>
      <w:numFmt w:val="decimal"/>
      <w:lvlText w:val="%2、"/>
      <w:lvlJc w:val="left"/>
      <w:pPr>
        <w:ind w:left="1385" w:firstLine="905"/>
      </w:pPr>
      <w:rPr>
        <w:rFonts w:cs="Times New Roman"/>
        <w:vertAlign w:val="baseline"/>
      </w:rPr>
    </w:lvl>
    <w:lvl w:ilvl="2">
      <w:start w:val="1"/>
      <w:numFmt w:val="lowerRoman"/>
      <w:lvlText w:val="%3."/>
      <w:lvlJc w:val="right"/>
      <w:pPr>
        <w:ind w:left="1865" w:firstLine="1385"/>
      </w:pPr>
      <w:rPr>
        <w:rFonts w:cs="Times New Roman"/>
        <w:vertAlign w:val="baseline"/>
      </w:rPr>
    </w:lvl>
    <w:lvl w:ilvl="3">
      <w:start w:val="1"/>
      <w:numFmt w:val="decimal"/>
      <w:lvlText w:val="%4."/>
      <w:lvlJc w:val="left"/>
      <w:pPr>
        <w:ind w:left="2345" w:firstLine="1865"/>
      </w:pPr>
      <w:rPr>
        <w:rFonts w:cs="Times New Roman"/>
        <w:vertAlign w:val="baseline"/>
      </w:rPr>
    </w:lvl>
    <w:lvl w:ilvl="4">
      <w:start w:val="1"/>
      <w:numFmt w:val="decimal"/>
      <w:lvlText w:val="%5、"/>
      <w:lvlJc w:val="left"/>
      <w:pPr>
        <w:ind w:left="2825" w:firstLine="2345"/>
      </w:pPr>
      <w:rPr>
        <w:rFonts w:cs="Times New Roman"/>
        <w:vertAlign w:val="baseline"/>
      </w:rPr>
    </w:lvl>
    <w:lvl w:ilvl="5">
      <w:start w:val="1"/>
      <w:numFmt w:val="lowerRoman"/>
      <w:lvlText w:val="%6."/>
      <w:lvlJc w:val="right"/>
      <w:pPr>
        <w:ind w:left="3305" w:firstLine="2825"/>
      </w:pPr>
      <w:rPr>
        <w:rFonts w:cs="Times New Roman"/>
        <w:vertAlign w:val="baseline"/>
      </w:rPr>
    </w:lvl>
    <w:lvl w:ilvl="6">
      <w:start w:val="1"/>
      <w:numFmt w:val="decimal"/>
      <w:lvlText w:val="%7."/>
      <w:lvlJc w:val="left"/>
      <w:pPr>
        <w:ind w:left="3785" w:firstLine="3305"/>
      </w:pPr>
      <w:rPr>
        <w:rFonts w:cs="Times New Roman"/>
        <w:vertAlign w:val="baseline"/>
      </w:rPr>
    </w:lvl>
    <w:lvl w:ilvl="7">
      <w:start w:val="1"/>
      <w:numFmt w:val="decimal"/>
      <w:lvlText w:val="%8、"/>
      <w:lvlJc w:val="left"/>
      <w:pPr>
        <w:ind w:left="4265" w:firstLine="3785"/>
      </w:pPr>
      <w:rPr>
        <w:rFonts w:cs="Times New Roman"/>
        <w:vertAlign w:val="baseline"/>
      </w:rPr>
    </w:lvl>
    <w:lvl w:ilvl="8">
      <w:start w:val="1"/>
      <w:numFmt w:val="lowerRoman"/>
      <w:lvlText w:val="%9."/>
      <w:lvlJc w:val="right"/>
      <w:pPr>
        <w:ind w:left="4745" w:firstLine="4265"/>
      </w:pPr>
      <w:rPr>
        <w:rFonts w:cs="Times New Roman"/>
        <w:vertAlign w:val="baseline"/>
      </w:rPr>
    </w:lvl>
  </w:abstractNum>
  <w:abstractNum w:abstractNumId="32" w15:restartNumberingAfterBreak="0">
    <w:nsid w:val="779D17C1"/>
    <w:multiLevelType w:val="multilevel"/>
    <w:tmpl w:val="E9CCED76"/>
    <w:lvl w:ilvl="0">
      <w:start w:val="1"/>
      <w:numFmt w:val="decimal"/>
      <w:lvlText w:val="%1."/>
      <w:lvlJc w:val="left"/>
      <w:pPr>
        <w:ind w:left="720" w:firstLine="108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firstLine="252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firstLine="396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firstLine="540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firstLine="684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firstLine="828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firstLine="972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firstLine="1116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firstLine="12600"/>
      </w:pPr>
      <w:rPr>
        <w:rFonts w:cs="Times New Roman"/>
        <w:u w:val="none"/>
      </w:rPr>
    </w:lvl>
  </w:abstractNum>
  <w:abstractNum w:abstractNumId="33" w15:restartNumberingAfterBreak="0">
    <w:nsid w:val="77E96FC8"/>
    <w:multiLevelType w:val="multilevel"/>
    <w:tmpl w:val="148EF0E0"/>
    <w:lvl w:ilvl="0">
      <w:start w:val="1"/>
      <w:numFmt w:val="decimal"/>
      <w:lvlText w:val="%1."/>
      <w:lvlJc w:val="left"/>
      <w:pPr>
        <w:ind w:left="720" w:firstLine="360"/>
      </w:pPr>
      <w:rPr>
        <w:rFonts w:cs="Times New Roman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rFonts w:cs="Times New Roman"/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rFonts w:cs="Times New Roman"/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rFonts w:cs="Times New Roman"/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rFonts w:cs="Times New Roman"/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rFonts w:cs="Times New Roman"/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rFonts w:cs="Times New Roman"/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rFonts w:cs="Times New Roman"/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rFonts w:cs="Times New Roman"/>
        <w:u w:val="none"/>
      </w:rPr>
    </w:lvl>
  </w:abstractNum>
  <w:num w:numId="1">
    <w:abstractNumId w:val="18"/>
  </w:num>
  <w:num w:numId="2">
    <w:abstractNumId w:val="33"/>
  </w:num>
  <w:num w:numId="3">
    <w:abstractNumId w:val="23"/>
  </w:num>
  <w:num w:numId="4">
    <w:abstractNumId w:val="29"/>
  </w:num>
  <w:num w:numId="5">
    <w:abstractNumId w:val="26"/>
  </w:num>
  <w:num w:numId="6">
    <w:abstractNumId w:val="25"/>
  </w:num>
  <w:num w:numId="7">
    <w:abstractNumId w:val="2"/>
  </w:num>
  <w:num w:numId="8">
    <w:abstractNumId w:val="20"/>
  </w:num>
  <w:num w:numId="9">
    <w:abstractNumId w:val="17"/>
  </w:num>
  <w:num w:numId="10">
    <w:abstractNumId w:val="28"/>
  </w:num>
  <w:num w:numId="11">
    <w:abstractNumId w:val="31"/>
  </w:num>
  <w:num w:numId="12">
    <w:abstractNumId w:val="32"/>
  </w:num>
  <w:num w:numId="13">
    <w:abstractNumId w:val="19"/>
  </w:num>
  <w:num w:numId="14">
    <w:abstractNumId w:val="11"/>
  </w:num>
  <w:num w:numId="15">
    <w:abstractNumId w:val="9"/>
  </w:num>
  <w:num w:numId="16">
    <w:abstractNumId w:val="24"/>
  </w:num>
  <w:num w:numId="17">
    <w:abstractNumId w:val="10"/>
  </w:num>
  <w:num w:numId="18">
    <w:abstractNumId w:val="0"/>
  </w:num>
  <w:num w:numId="19">
    <w:abstractNumId w:val="21"/>
  </w:num>
  <w:num w:numId="20">
    <w:abstractNumId w:val="22"/>
  </w:num>
  <w:num w:numId="21">
    <w:abstractNumId w:val="15"/>
  </w:num>
  <w:num w:numId="22">
    <w:abstractNumId w:val="5"/>
  </w:num>
  <w:num w:numId="23">
    <w:abstractNumId w:val="3"/>
  </w:num>
  <w:num w:numId="24">
    <w:abstractNumId w:val="30"/>
  </w:num>
  <w:num w:numId="25">
    <w:abstractNumId w:val="12"/>
  </w:num>
  <w:num w:numId="26">
    <w:abstractNumId w:val="8"/>
  </w:num>
  <w:num w:numId="27">
    <w:abstractNumId w:val="7"/>
  </w:num>
  <w:num w:numId="28">
    <w:abstractNumId w:val="14"/>
  </w:num>
  <w:num w:numId="29">
    <w:abstractNumId w:val="16"/>
  </w:num>
  <w:num w:numId="30">
    <w:abstractNumId w:val="1"/>
  </w:num>
  <w:num w:numId="31">
    <w:abstractNumId w:val="27"/>
  </w:num>
  <w:num w:numId="32">
    <w:abstractNumId w:val="13"/>
  </w:num>
  <w:num w:numId="33">
    <w:abstractNumId w:val="4"/>
  </w:num>
  <w:num w:numId="3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1354"/>
    <w:rsid w:val="0000497E"/>
    <w:rsid w:val="00005FB2"/>
    <w:rsid w:val="00006DA2"/>
    <w:rsid w:val="00010F37"/>
    <w:rsid w:val="00014B99"/>
    <w:rsid w:val="00014DA1"/>
    <w:rsid w:val="0001581F"/>
    <w:rsid w:val="00017015"/>
    <w:rsid w:val="00020AF4"/>
    <w:rsid w:val="00026BCF"/>
    <w:rsid w:val="000279DB"/>
    <w:rsid w:val="00031A53"/>
    <w:rsid w:val="00031BC9"/>
    <w:rsid w:val="00033334"/>
    <w:rsid w:val="000346B2"/>
    <w:rsid w:val="00035DBB"/>
    <w:rsid w:val="00040719"/>
    <w:rsid w:val="00045A88"/>
    <w:rsid w:val="00046661"/>
    <w:rsid w:val="00046E11"/>
    <w:rsid w:val="000502B5"/>
    <w:rsid w:val="00052883"/>
    <w:rsid w:val="0005561B"/>
    <w:rsid w:val="00060028"/>
    <w:rsid w:val="00060770"/>
    <w:rsid w:val="00060DFA"/>
    <w:rsid w:val="000619E4"/>
    <w:rsid w:val="00061D50"/>
    <w:rsid w:val="00061EC2"/>
    <w:rsid w:val="000668B0"/>
    <w:rsid w:val="00076501"/>
    <w:rsid w:val="000766D7"/>
    <w:rsid w:val="00076909"/>
    <w:rsid w:val="00081436"/>
    <w:rsid w:val="00081700"/>
    <w:rsid w:val="0008332E"/>
    <w:rsid w:val="00085DA0"/>
    <w:rsid w:val="00086F9D"/>
    <w:rsid w:val="0009638F"/>
    <w:rsid w:val="00096419"/>
    <w:rsid w:val="00097724"/>
    <w:rsid w:val="00097C2E"/>
    <w:rsid w:val="000A1997"/>
    <w:rsid w:val="000A3BDE"/>
    <w:rsid w:val="000A544E"/>
    <w:rsid w:val="000A7AF6"/>
    <w:rsid w:val="000B1DEA"/>
    <w:rsid w:val="000B3A25"/>
    <w:rsid w:val="000C03B0"/>
    <w:rsid w:val="000C0FEA"/>
    <w:rsid w:val="000C2DE4"/>
    <w:rsid w:val="000C3028"/>
    <w:rsid w:val="000D26F4"/>
    <w:rsid w:val="000D4140"/>
    <w:rsid w:val="000D6C88"/>
    <w:rsid w:val="000E334A"/>
    <w:rsid w:val="000E67EC"/>
    <w:rsid w:val="000E7B47"/>
    <w:rsid w:val="000F33DD"/>
    <w:rsid w:val="000F6784"/>
    <w:rsid w:val="00105275"/>
    <w:rsid w:val="00107B78"/>
    <w:rsid w:val="00110487"/>
    <w:rsid w:val="001112EF"/>
    <w:rsid w:val="00111853"/>
    <w:rsid w:val="00112170"/>
    <w:rsid w:val="0011580C"/>
    <w:rsid w:val="00115A2F"/>
    <w:rsid w:val="0012196C"/>
    <w:rsid w:val="00123A2D"/>
    <w:rsid w:val="001248B8"/>
    <w:rsid w:val="001265EE"/>
    <w:rsid w:val="00130353"/>
    <w:rsid w:val="001360E9"/>
    <w:rsid w:val="00141E97"/>
    <w:rsid w:val="00143740"/>
    <w:rsid w:val="0014796F"/>
    <w:rsid w:val="00150A4C"/>
    <w:rsid w:val="00156A6B"/>
    <w:rsid w:val="00170D0B"/>
    <w:rsid w:val="00181ACE"/>
    <w:rsid w:val="001850A6"/>
    <w:rsid w:val="00187019"/>
    <w:rsid w:val="001918A5"/>
    <w:rsid w:val="00191B20"/>
    <w:rsid w:val="001933CC"/>
    <w:rsid w:val="001948DA"/>
    <w:rsid w:val="001A1D6E"/>
    <w:rsid w:val="001A57C5"/>
    <w:rsid w:val="001B04F0"/>
    <w:rsid w:val="001B3ACA"/>
    <w:rsid w:val="001B4EE9"/>
    <w:rsid w:val="001B5CEB"/>
    <w:rsid w:val="001C0AFC"/>
    <w:rsid w:val="001C162B"/>
    <w:rsid w:val="001C44AF"/>
    <w:rsid w:val="001C5493"/>
    <w:rsid w:val="001C5ACF"/>
    <w:rsid w:val="001C7FAA"/>
    <w:rsid w:val="001D0E7F"/>
    <w:rsid w:val="001D293D"/>
    <w:rsid w:val="001D3382"/>
    <w:rsid w:val="001D52A7"/>
    <w:rsid w:val="001E290D"/>
    <w:rsid w:val="001E5752"/>
    <w:rsid w:val="001E6F9A"/>
    <w:rsid w:val="001E724D"/>
    <w:rsid w:val="001F1F5B"/>
    <w:rsid w:val="001F4460"/>
    <w:rsid w:val="00200C15"/>
    <w:rsid w:val="002026C7"/>
    <w:rsid w:val="002058E2"/>
    <w:rsid w:val="00205A5D"/>
    <w:rsid w:val="00210F9A"/>
    <w:rsid w:val="00214156"/>
    <w:rsid w:val="00214BA9"/>
    <w:rsid w:val="00217DCF"/>
    <w:rsid w:val="00221BF0"/>
    <w:rsid w:val="00225853"/>
    <w:rsid w:val="00227D43"/>
    <w:rsid w:val="00237306"/>
    <w:rsid w:val="002465A9"/>
    <w:rsid w:val="0025196E"/>
    <w:rsid w:val="00252E0C"/>
    <w:rsid w:val="00263A25"/>
    <w:rsid w:val="002664FE"/>
    <w:rsid w:val="002670FA"/>
    <w:rsid w:val="00281385"/>
    <w:rsid w:val="00285A39"/>
    <w:rsid w:val="002873A9"/>
    <w:rsid w:val="00290376"/>
    <w:rsid w:val="002915C9"/>
    <w:rsid w:val="002920BA"/>
    <w:rsid w:val="00294813"/>
    <w:rsid w:val="002A105E"/>
    <w:rsid w:val="002A156D"/>
    <w:rsid w:val="002A2334"/>
    <w:rsid w:val="002A402E"/>
    <w:rsid w:val="002A422B"/>
    <w:rsid w:val="002A4EAA"/>
    <w:rsid w:val="002A7515"/>
    <w:rsid w:val="002B5B91"/>
    <w:rsid w:val="002C2C4F"/>
    <w:rsid w:val="002C6411"/>
    <w:rsid w:val="002D3F86"/>
    <w:rsid w:val="002D7331"/>
    <w:rsid w:val="002E2523"/>
    <w:rsid w:val="002E38B1"/>
    <w:rsid w:val="002F2852"/>
    <w:rsid w:val="002F535E"/>
    <w:rsid w:val="002F74D8"/>
    <w:rsid w:val="00301426"/>
    <w:rsid w:val="00302525"/>
    <w:rsid w:val="00302B24"/>
    <w:rsid w:val="003054B9"/>
    <w:rsid w:val="00306DEF"/>
    <w:rsid w:val="00310872"/>
    <w:rsid w:val="00314C01"/>
    <w:rsid w:val="00315311"/>
    <w:rsid w:val="00316E9B"/>
    <w:rsid w:val="0032064E"/>
    <w:rsid w:val="00320E8E"/>
    <w:rsid w:val="003219D1"/>
    <w:rsid w:val="00322744"/>
    <w:rsid w:val="00323167"/>
    <w:rsid w:val="00330675"/>
    <w:rsid w:val="00334F63"/>
    <w:rsid w:val="0034044A"/>
    <w:rsid w:val="00342067"/>
    <w:rsid w:val="00355490"/>
    <w:rsid w:val="0035771B"/>
    <w:rsid w:val="00357A06"/>
    <w:rsid w:val="00360009"/>
    <w:rsid w:val="0036459A"/>
    <w:rsid w:val="003646AA"/>
    <w:rsid w:val="003652AB"/>
    <w:rsid w:val="0037137A"/>
    <w:rsid w:val="0037218D"/>
    <w:rsid w:val="00376C12"/>
    <w:rsid w:val="00384845"/>
    <w:rsid w:val="00392A6A"/>
    <w:rsid w:val="0039306C"/>
    <w:rsid w:val="003939AB"/>
    <w:rsid w:val="0039412B"/>
    <w:rsid w:val="00394743"/>
    <w:rsid w:val="003A2FAC"/>
    <w:rsid w:val="003B57B2"/>
    <w:rsid w:val="003B75E7"/>
    <w:rsid w:val="003B7C4D"/>
    <w:rsid w:val="003C1C0A"/>
    <w:rsid w:val="003C4094"/>
    <w:rsid w:val="003C7092"/>
    <w:rsid w:val="003D2C05"/>
    <w:rsid w:val="003D2E00"/>
    <w:rsid w:val="003E11DC"/>
    <w:rsid w:val="003F2C64"/>
    <w:rsid w:val="003F3159"/>
    <w:rsid w:val="003F7A48"/>
    <w:rsid w:val="00401839"/>
    <w:rsid w:val="0040278C"/>
    <w:rsid w:val="00403CDE"/>
    <w:rsid w:val="00403E10"/>
    <w:rsid w:val="004070BB"/>
    <w:rsid w:val="00415037"/>
    <w:rsid w:val="0042042E"/>
    <w:rsid w:val="00426712"/>
    <w:rsid w:val="00431B0B"/>
    <w:rsid w:val="00433109"/>
    <w:rsid w:val="00434C48"/>
    <w:rsid w:val="00434E3E"/>
    <w:rsid w:val="00440A20"/>
    <w:rsid w:val="00440B21"/>
    <w:rsid w:val="00441B99"/>
    <w:rsid w:val="00444D37"/>
    <w:rsid w:val="00454FAA"/>
    <w:rsid w:val="0046203E"/>
    <w:rsid w:val="00465A21"/>
    <w:rsid w:val="00467F96"/>
    <w:rsid w:val="00470E2B"/>
    <w:rsid w:val="00471A5D"/>
    <w:rsid w:val="00471BCC"/>
    <w:rsid w:val="00474E06"/>
    <w:rsid w:val="00481A87"/>
    <w:rsid w:val="004843EC"/>
    <w:rsid w:val="0048605F"/>
    <w:rsid w:val="00490278"/>
    <w:rsid w:val="00492ACB"/>
    <w:rsid w:val="00493294"/>
    <w:rsid w:val="004A46BB"/>
    <w:rsid w:val="004A5072"/>
    <w:rsid w:val="004B0A44"/>
    <w:rsid w:val="004B103C"/>
    <w:rsid w:val="004B2A8F"/>
    <w:rsid w:val="004C31EE"/>
    <w:rsid w:val="004C409F"/>
    <w:rsid w:val="004C42DD"/>
    <w:rsid w:val="004C5CE7"/>
    <w:rsid w:val="004D048E"/>
    <w:rsid w:val="004D0F9B"/>
    <w:rsid w:val="004D2FAA"/>
    <w:rsid w:val="004D5763"/>
    <w:rsid w:val="004D651E"/>
    <w:rsid w:val="004E43E3"/>
    <w:rsid w:val="004E5581"/>
    <w:rsid w:val="004E6CC7"/>
    <w:rsid w:val="004F1AB5"/>
    <w:rsid w:val="004F2F0B"/>
    <w:rsid w:val="004F40A0"/>
    <w:rsid w:val="004F7550"/>
    <w:rsid w:val="00500692"/>
    <w:rsid w:val="00501758"/>
    <w:rsid w:val="005048F6"/>
    <w:rsid w:val="00504BCC"/>
    <w:rsid w:val="00507327"/>
    <w:rsid w:val="005103D7"/>
    <w:rsid w:val="00517FDB"/>
    <w:rsid w:val="00524F98"/>
    <w:rsid w:val="005336C0"/>
    <w:rsid w:val="0053472D"/>
    <w:rsid w:val="00540EB2"/>
    <w:rsid w:val="00543640"/>
    <w:rsid w:val="00543FDF"/>
    <w:rsid w:val="00550328"/>
    <w:rsid w:val="005528F3"/>
    <w:rsid w:val="0055297F"/>
    <w:rsid w:val="005533E5"/>
    <w:rsid w:val="00556282"/>
    <w:rsid w:val="005571F5"/>
    <w:rsid w:val="005652F5"/>
    <w:rsid w:val="00570442"/>
    <w:rsid w:val="00573E05"/>
    <w:rsid w:val="00575BF8"/>
    <w:rsid w:val="00586943"/>
    <w:rsid w:val="005902DD"/>
    <w:rsid w:val="005A1D79"/>
    <w:rsid w:val="005A3DF5"/>
    <w:rsid w:val="005A4D9A"/>
    <w:rsid w:val="005B1A2D"/>
    <w:rsid w:val="005B39AB"/>
    <w:rsid w:val="005B3F5F"/>
    <w:rsid w:val="005B4FE2"/>
    <w:rsid w:val="005B69DE"/>
    <w:rsid w:val="005B722E"/>
    <w:rsid w:val="005C10D9"/>
    <w:rsid w:val="005C62F3"/>
    <w:rsid w:val="005D0143"/>
    <w:rsid w:val="005D2CCD"/>
    <w:rsid w:val="005D6008"/>
    <w:rsid w:val="005D74BC"/>
    <w:rsid w:val="005D7AB8"/>
    <w:rsid w:val="005E6CDD"/>
    <w:rsid w:val="005F1B74"/>
    <w:rsid w:val="005F562B"/>
    <w:rsid w:val="005F5C4A"/>
    <w:rsid w:val="0060022B"/>
    <w:rsid w:val="00607C91"/>
    <w:rsid w:val="006121F2"/>
    <w:rsid w:val="0061264C"/>
    <w:rsid w:val="00616BD7"/>
    <w:rsid w:val="006177F3"/>
    <w:rsid w:val="00617F7F"/>
    <w:rsid w:val="0062005B"/>
    <w:rsid w:val="00622E5F"/>
    <w:rsid w:val="00624805"/>
    <w:rsid w:val="00624D39"/>
    <w:rsid w:val="00635100"/>
    <w:rsid w:val="006352E5"/>
    <w:rsid w:val="00635B49"/>
    <w:rsid w:val="00642508"/>
    <w:rsid w:val="0064280C"/>
    <w:rsid w:val="006453E2"/>
    <w:rsid w:val="00645503"/>
    <w:rsid w:val="006510A0"/>
    <w:rsid w:val="00654B9D"/>
    <w:rsid w:val="006550DD"/>
    <w:rsid w:val="0066106E"/>
    <w:rsid w:val="00663336"/>
    <w:rsid w:val="006648FA"/>
    <w:rsid w:val="00666617"/>
    <w:rsid w:val="006711E0"/>
    <w:rsid w:val="006820EF"/>
    <w:rsid w:val="00683A76"/>
    <w:rsid w:val="006848A7"/>
    <w:rsid w:val="00684EC6"/>
    <w:rsid w:val="0068714E"/>
    <w:rsid w:val="00691588"/>
    <w:rsid w:val="006920B6"/>
    <w:rsid w:val="00693F13"/>
    <w:rsid w:val="00694980"/>
    <w:rsid w:val="006967C2"/>
    <w:rsid w:val="006A529F"/>
    <w:rsid w:val="006B02E0"/>
    <w:rsid w:val="006B2866"/>
    <w:rsid w:val="006B3591"/>
    <w:rsid w:val="006D1D3D"/>
    <w:rsid w:val="006D30E1"/>
    <w:rsid w:val="006D3ACD"/>
    <w:rsid w:val="006D3CA3"/>
    <w:rsid w:val="006D52E9"/>
    <w:rsid w:val="006E27FD"/>
    <w:rsid w:val="006F3A41"/>
    <w:rsid w:val="006F68F5"/>
    <w:rsid w:val="006F71C8"/>
    <w:rsid w:val="00700B02"/>
    <w:rsid w:val="00701F4B"/>
    <w:rsid w:val="00702282"/>
    <w:rsid w:val="007044B8"/>
    <w:rsid w:val="007061DD"/>
    <w:rsid w:val="00707F8C"/>
    <w:rsid w:val="00712C94"/>
    <w:rsid w:val="00716139"/>
    <w:rsid w:val="007257DA"/>
    <w:rsid w:val="00725A45"/>
    <w:rsid w:val="00726FA3"/>
    <w:rsid w:val="00731AE5"/>
    <w:rsid w:val="007361BE"/>
    <w:rsid w:val="00736961"/>
    <w:rsid w:val="0074128F"/>
    <w:rsid w:val="0074265B"/>
    <w:rsid w:val="00742F96"/>
    <w:rsid w:val="00747546"/>
    <w:rsid w:val="00754A2E"/>
    <w:rsid w:val="00756819"/>
    <w:rsid w:val="00760AB4"/>
    <w:rsid w:val="00762578"/>
    <w:rsid w:val="007649FE"/>
    <w:rsid w:val="00765F73"/>
    <w:rsid w:val="007702C2"/>
    <w:rsid w:val="00772791"/>
    <w:rsid w:val="00777B8C"/>
    <w:rsid w:val="00780181"/>
    <w:rsid w:val="00780CEF"/>
    <w:rsid w:val="00786577"/>
    <w:rsid w:val="0079073C"/>
    <w:rsid w:val="007924F8"/>
    <w:rsid w:val="00793F87"/>
    <w:rsid w:val="007A03E7"/>
    <w:rsid w:val="007B08AA"/>
    <w:rsid w:val="007B4583"/>
    <w:rsid w:val="007C0CAF"/>
    <w:rsid w:val="007C196E"/>
    <w:rsid w:val="007C2A65"/>
    <w:rsid w:val="007C355B"/>
    <w:rsid w:val="007C4F1E"/>
    <w:rsid w:val="007C689B"/>
    <w:rsid w:val="007D2EB5"/>
    <w:rsid w:val="007D347C"/>
    <w:rsid w:val="007D42F0"/>
    <w:rsid w:val="007D5CDE"/>
    <w:rsid w:val="00811297"/>
    <w:rsid w:val="00812AC4"/>
    <w:rsid w:val="008222BF"/>
    <w:rsid w:val="00823DF1"/>
    <w:rsid w:val="00824477"/>
    <w:rsid w:val="00825116"/>
    <w:rsid w:val="00832CA1"/>
    <w:rsid w:val="0084049D"/>
    <w:rsid w:val="008416AD"/>
    <w:rsid w:val="008441A1"/>
    <w:rsid w:val="0084515D"/>
    <w:rsid w:val="00847029"/>
    <w:rsid w:val="00847164"/>
    <w:rsid w:val="00850FA4"/>
    <w:rsid w:val="008512C8"/>
    <w:rsid w:val="00851B3E"/>
    <w:rsid w:val="008555DC"/>
    <w:rsid w:val="00855A15"/>
    <w:rsid w:val="00855F30"/>
    <w:rsid w:val="00856331"/>
    <w:rsid w:val="00864919"/>
    <w:rsid w:val="008656BF"/>
    <w:rsid w:val="00871317"/>
    <w:rsid w:val="00871E0A"/>
    <w:rsid w:val="0087429D"/>
    <w:rsid w:val="0087452F"/>
    <w:rsid w:val="00875CBB"/>
    <w:rsid w:val="0088018D"/>
    <w:rsid w:val="00882E64"/>
    <w:rsid w:val="00886974"/>
    <w:rsid w:val="0089168C"/>
    <w:rsid w:val="008920B6"/>
    <w:rsid w:val="0089672F"/>
    <w:rsid w:val="008A339B"/>
    <w:rsid w:val="008A5131"/>
    <w:rsid w:val="008A5E7D"/>
    <w:rsid w:val="008B066B"/>
    <w:rsid w:val="008B2B8C"/>
    <w:rsid w:val="008B56DD"/>
    <w:rsid w:val="008B7B1A"/>
    <w:rsid w:val="008C346B"/>
    <w:rsid w:val="008C6637"/>
    <w:rsid w:val="008C7AF6"/>
    <w:rsid w:val="008D2428"/>
    <w:rsid w:val="008E1DD2"/>
    <w:rsid w:val="008E1F08"/>
    <w:rsid w:val="008F1D99"/>
    <w:rsid w:val="008F22B2"/>
    <w:rsid w:val="008F2B26"/>
    <w:rsid w:val="00902CB0"/>
    <w:rsid w:val="009034F6"/>
    <w:rsid w:val="00903674"/>
    <w:rsid w:val="00904158"/>
    <w:rsid w:val="009102E9"/>
    <w:rsid w:val="009114CF"/>
    <w:rsid w:val="00913E80"/>
    <w:rsid w:val="00916B7C"/>
    <w:rsid w:val="00917081"/>
    <w:rsid w:val="009224C9"/>
    <w:rsid w:val="00922616"/>
    <w:rsid w:val="009234F2"/>
    <w:rsid w:val="0092541D"/>
    <w:rsid w:val="00926B07"/>
    <w:rsid w:val="00927B38"/>
    <w:rsid w:val="00930D6B"/>
    <w:rsid w:val="009335D2"/>
    <w:rsid w:val="0093744F"/>
    <w:rsid w:val="00940293"/>
    <w:rsid w:val="00940542"/>
    <w:rsid w:val="00945217"/>
    <w:rsid w:val="009476AD"/>
    <w:rsid w:val="00951842"/>
    <w:rsid w:val="009529E0"/>
    <w:rsid w:val="00955F24"/>
    <w:rsid w:val="00956B1D"/>
    <w:rsid w:val="00965857"/>
    <w:rsid w:val="00966319"/>
    <w:rsid w:val="00967DBF"/>
    <w:rsid w:val="0097151F"/>
    <w:rsid w:val="00972994"/>
    <w:rsid w:val="009740F8"/>
    <w:rsid w:val="009818BB"/>
    <w:rsid w:val="00981915"/>
    <w:rsid w:val="00982D4A"/>
    <w:rsid w:val="00987F14"/>
    <w:rsid w:val="00991898"/>
    <w:rsid w:val="0099265F"/>
    <w:rsid w:val="00992B4E"/>
    <w:rsid w:val="00992C7C"/>
    <w:rsid w:val="00994F36"/>
    <w:rsid w:val="00995135"/>
    <w:rsid w:val="009A1520"/>
    <w:rsid w:val="009A1881"/>
    <w:rsid w:val="009A450A"/>
    <w:rsid w:val="009A7E41"/>
    <w:rsid w:val="009B2487"/>
    <w:rsid w:val="009B2BE9"/>
    <w:rsid w:val="009B2F4D"/>
    <w:rsid w:val="009B394E"/>
    <w:rsid w:val="009B482E"/>
    <w:rsid w:val="009B6152"/>
    <w:rsid w:val="009B665B"/>
    <w:rsid w:val="009B7F87"/>
    <w:rsid w:val="009C0E03"/>
    <w:rsid w:val="009C4C90"/>
    <w:rsid w:val="009C534F"/>
    <w:rsid w:val="009C5A07"/>
    <w:rsid w:val="009D1081"/>
    <w:rsid w:val="009D1652"/>
    <w:rsid w:val="009D2C20"/>
    <w:rsid w:val="009D42FE"/>
    <w:rsid w:val="009D5D4A"/>
    <w:rsid w:val="009D5F4F"/>
    <w:rsid w:val="009D67C7"/>
    <w:rsid w:val="009E08EA"/>
    <w:rsid w:val="009F0433"/>
    <w:rsid w:val="009F17F9"/>
    <w:rsid w:val="009F2C5D"/>
    <w:rsid w:val="009F5DAD"/>
    <w:rsid w:val="00A05906"/>
    <w:rsid w:val="00A1338F"/>
    <w:rsid w:val="00A17F97"/>
    <w:rsid w:val="00A20A0D"/>
    <w:rsid w:val="00A22D08"/>
    <w:rsid w:val="00A25248"/>
    <w:rsid w:val="00A311F1"/>
    <w:rsid w:val="00A3233F"/>
    <w:rsid w:val="00A331DD"/>
    <w:rsid w:val="00A4179C"/>
    <w:rsid w:val="00A43A34"/>
    <w:rsid w:val="00A448DC"/>
    <w:rsid w:val="00A45123"/>
    <w:rsid w:val="00A45C34"/>
    <w:rsid w:val="00A46A53"/>
    <w:rsid w:val="00A47E10"/>
    <w:rsid w:val="00A501E0"/>
    <w:rsid w:val="00A5508B"/>
    <w:rsid w:val="00A57619"/>
    <w:rsid w:val="00A60A64"/>
    <w:rsid w:val="00A62145"/>
    <w:rsid w:val="00A654F9"/>
    <w:rsid w:val="00A6655E"/>
    <w:rsid w:val="00A67682"/>
    <w:rsid w:val="00A676A7"/>
    <w:rsid w:val="00A76789"/>
    <w:rsid w:val="00A76F8F"/>
    <w:rsid w:val="00A77B85"/>
    <w:rsid w:val="00A77E44"/>
    <w:rsid w:val="00A837EB"/>
    <w:rsid w:val="00A92B7A"/>
    <w:rsid w:val="00AA158C"/>
    <w:rsid w:val="00AA56E5"/>
    <w:rsid w:val="00AA5C9E"/>
    <w:rsid w:val="00AB0D6C"/>
    <w:rsid w:val="00AB33BD"/>
    <w:rsid w:val="00AB671C"/>
    <w:rsid w:val="00AB6FC4"/>
    <w:rsid w:val="00AC4B0F"/>
    <w:rsid w:val="00AD2399"/>
    <w:rsid w:val="00AD3378"/>
    <w:rsid w:val="00AD6BF2"/>
    <w:rsid w:val="00AE5DA6"/>
    <w:rsid w:val="00AE6E7D"/>
    <w:rsid w:val="00AF1E63"/>
    <w:rsid w:val="00AF4902"/>
    <w:rsid w:val="00AF649B"/>
    <w:rsid w:val="00B0211E"/>
    <w:rsid w:val="00B0232A"/>
    <w:rsid w:val="00B02B71"/>
    <w:rsid w:val="00B106EC"/>
    <w:rsid w:val="00B1179B"/>
    <w:rsid w:val="00B124D9"/>
    <w:rsid w:val="00B12AA8"/>
    <w:rsid w:val="00B14AB5"/>
    <w:rsid w:val="00B14B23"/>
    <w:rsid w:val="00B15D5D"/>
    <w:rsid w:val="00B200F9"/>
    <w:rsid w:val="00B20A8E"/>
    <w:rsid w:val="00B21708"/>
    <w:rsid w:val="00B2365E"/>
    <w:rsid w:val="00B308B6"/>
    <w:rsid w:val="00B346A1"/>
    <w:rsid w:val="00B41FD5"/>
    <w:rsid w:val="00B47EBB"/>
    <w:rsid w:val="00B47F56"/>
    <w:rsid w:val="00B5253C"/>
    <w:rsid w:val="00B54810"/>
    <w:rsid w:val="00B5559D"/>
    <w:rsid w:val="00B5798C"/>
    <w:rsid w:val="00B62FC1"/>
    <w:rsid w:val="00B66C53"/>
    <w:rsid w:val="00B7069B"/>
    <w:rsid w:val="00B759CA"/>
    <w:rsid w:val="00B80E48"/>
    <w:rsid w:val="00B85833"/>
    <w:rsid w:val="00B858CC"/>
    <w:rsid w:val="00B8634E"/>
    <w:rsid w:val="00B87A7B"/>
    <w:rsid w:val="00B93C61"/>
    <w:rsid w:val="00B9600B"/>
    <w:rsid w:val="00BA1445"/>
    <w:rsid w:val="00BA61D7"/>
    <w:rsid w:val="00BB2520"/>
    <w:rsid w:val="00BB3889"/>
    <w:rsid w:val="00BB69DE"/>
    <w:rsid w:val="00BC25C2"/>
    <w:rsid w:val="00BC285E"/>
    <w:rsid w:val="00BC3525"/>
    <w:rsid w:val="00BC4EE0"/>
    <w:rsid w:val="00BC75B2"/>
    <w:rsid w:val="00BD0C8A"/>
    <w:rsid w:val="00BD3CA2"/>
    <w:rsid w:val="00BD5193"/>
    <w:rsid w:val="00BD5366"/>
    <w:rsid w:val="00BE2654"/>
    <w:rsid w:val="00BE3EEA"/>
    <w:rsid w:val="00BE6B7C"/>
    <w:rsid w:val="00BE7C71"/>
    <w:rsid w:val="00BF1A42"/>
    <w:rsid w:val="00BF31BC"/>
    <w:rsid w:val="00C01B71"/>
    <w:rsid w:val="00C0277A"/>
    <w:rsid w:val="00C05E79"/>
    <w:rsid w:val="00C07AF3"/>
    <w:rsid w:val="00C12B66"/>
    <w:rsid w:val="00C16726"/>
    <w:rsid w:val="00C2644D"/>
    <w:rsid w:val="00C26FF7"/>
    <w:rsid w:val="00C27837"/>
    <w:rsid w:val="00C27A1B"/>
    <w:rsid w:val="00C31F2D"/>
    <w:rsid w:val="00C35623"/>
    <w:rsid w:val="00C3784A"/>
    <w:rsid w:val="00C41BC8"/>
    <w:rsid w:val="00C4394F"/>
    <w:rsid w:val="00C443DF"/>
    <w:rsid w:val="00C44F9E"/>
    <w:rsid w:val="00C453F2"/>
    <w:rsid w:val="00C45941"/>
    <w:rsid w:val="00C4704C"/>
    <w:rsid w:val="00C532F0"/>
    <w:rsid w:val="00C536FA"/>
    <w:rsid w:val="00C5403B"/>
    <w:rsid w:val="00C56A17"/>
    <w:rsid w:val="00C60C7A"/>
    <w:rsid w:val="00C63B62"/>
    <w:rsid w:val="00C669AB"/>
    <w:rsid w:val="00C66C03"/>
    <w:rsid w:val="00C67293"/>
    <w:rsid w:val="00C73B44"/>
    <w:rsid w:val="00C73DB2"/>
    <w:rsid w:val="00C80467"/>
    <w:rsid w:val="00C85389"/>
    <w:rsid w:val="00C93D91"/>
    <w:rsid w:val="00CA47CD"/>
    <w:rsid w:val="00CB00F2"/>
    <w:rsid w:val="00CB2269"/>
    <w:rsid w:val="00CB3018"/>
    <w:rsid w:val="00CB40FF"/>
    <w:rsid w:val="00CB62C6"/>
    <w:rsid w:val="00CC16B0"/>
    <w:rsid w:val="00CC1C3B"/>
    <w:rsid w:val="00CC450A"/>
    <w:rsid w:val="00CC4513"/>
    <w:rsid w:val="00CC59D8"/>
    <w:rsid w:val="00CC7789"/>
    <w:rsid w:val="00CE0EBF"/>
    <w:rsid w:val="00CE123A"/>
    <w:rsid w:val="00CE1354"/>
    <w:rsid w:val="00CE3EA2"/>
    <w:rsid w:val="00CE79C5"/>
    <w:rsid w:val="00CE7CA1"/>
    <w:rsid w:val="00CF21F2"/>
    <w:rsid w:val="00CF4E48"/>
    <w:rsid w:val="00CF54DE"/>
    <w:rsid w:val="00CF7EE5"/>
    <w:rsid w:val="00D045C7"/>
    <w:rsid w:val="00D07E13"/>
    <w:rsid w:val="00D10117"/>
    <w:rsid w:val="00D11E2A"/>
    <w:rsid w:val="00D14AD0"/>
    <w:rsid w:val="00D20DA2"/>
    <w:rsid w:val="00D20E19"/>
    <w:rsid w:val="00D23103"/>
    <w:rsid w:val="00D23BE9"/>
    <w:rsid w:val="00D26332"/>
    <w:rsid w:val="00D31E75"/>
    <w:rsid w:val="00D336E5"/>
    <w:rsid w:val="00D37503"/>
    <w:rsid w:val="00D37619"/>
    <w:rsid w:val="00D40406"/>
    <w:rsid w:val="00D41C2B"/>
    <w:rsid w:val="00D44219"/>
    <w:rsid w:val="00D4505C"/>
    <w:rsid w:val="00D4517C"/>
    <w:rsid w:val="00D45AC9"/>
    <w:rsid w:val="00D4747A"/>
    <w:rsid w:val="00D55878"/>
    <w:rsid w:val="00D564D0"/>
    <w:rsid w:val="00D57FF1"/>
    <w:rsid w:val="00D63D19"/>
    <w:rsid w:val="00D660A8"/>
    <w:rsid w:val="00D66558"/>
    <w:rsid w:val="00D67729"/>
    <w:rsid w:val="00D777C7"/>
    <w:rsid w:val="00D8163B"/>
    <w:rsid w:val="00D81B60"/>
    <w:rsid w:val="00D82CA1"/>
    <w:rsid w:val="00D85659"/>
    <w:rsid w:val="00D91CCA"/>
    <w:rsid w:val="00DA3981"/>
    <w:rsid w:val="00DA3FCB"/>
    <w:rsid w:val="00DB2FC8"/>
    <w:rsid w:val="00DB552D"/>
    <w:rsid w:val="00DC0AFE"/>
    <w:rsid w:val="00DC359E"/>
    <w:rsid w:val="00DC68AD"/>
    <w:rsid w:val="00DD4D59"/>
    <w:rsid w:val="00DE1D2A"/>
    <w:rsid w:val="00DE677C"/>
    <w:rsid w:val="00DF1923"/>
    <w:rsid w:val="00DF2965"/>
    <w:rsid w:val="00DF4173"/>
    <w:rsid w:val="00DF5C42"/>
    <w:rsid w:val="00DF608F"/>
    <w:rsid w:val="00DF698D"/>
    <w:rsid w:val="00DF6DD0"/>
    <w:rsid w:val="00E07B7B"/>
    <w:rsid w:val="00E131CD"/>
    <w:rsid w:val="00E13C58"/>
    <w:rsid w:val="00E13ECD"/>
    <w:rsid w:val="00E22722"/>
    <w:rsid w:val="00E22ED8"/>
    <w:rsid w:val="00E24A57"/>
    <w:rsid w:val="00E325ED"/>
    <w:rsid w:val="00E3550F"/>
    <w:rsid w:val="00E428EF"/>
    <w:rsid w:val="00E46E43"/>
    <w:rsid w:val="00E47B31"/>
    <w:rsid w:val="00E51BC1"/>
    <w:rsid w:val="00E52EA3"/>
    <w:rsid w:val="00E568E8"/>
    <w:rsid w:val="00E570C1"/>
    <w:rsid w:val="00E57107"/>
    <w:rsid w:val="00E57B91"/>
    <w:rsid w:val="00E67498"/>
    <w:rsid w:val="00E71D77"/>
    <w:rsid w:val="00E734E3"/>
    <w:rsid w:val="00E74D0A"/>
    <w:rsid w:val="00E75021"/>
    <w:rsid w:val="00E75892"/>
    <w:rsid w:val="00E81811"/>
    <w:rsid w:val="00E82C56"/>
    <w:rsid w:val="00E82FA6"/>
    <w:rsid w:val="00E8310E"/>
    <w:rsid w:val="00E831E7"/>
    <w:rsid w:val="00E906A3"/>
    <w:rsid w:val="00E93A00"/>
    <w:rsid w:val="00E94462"/>
    <w:rsid w:val="00E94C62"/>
    <w:rsid w:val="00E954D0"/>
    <w:rsid w:val="00E95856"/>
    <w:rsid w:val="00E974D7"/>
    <w:rsid w:val="00EA1344"/>
    <w:rsid w:val="00EA289B"/>
    <w:rsid w:val="00EB34A3"/>
    <w:rsid w:val="00EB540B"/>
    <w:rsid w:val="00EC07DB"/>
    <w:rsid w:val="00EC378D"/>
    <w:rsid w:val="00EC6824"/>
    <w:rsid w:val="00EC68FB"/>
    <w:rsid w:val="00EC7948"/>
    <w:rsid w:val="00ED37F6"/>
    <w:rsid w:val="00ED746A"/>
    <w:rsid w:val="00EE10BE"/>
    <w:rsid w:val="00EE3F60"/>
    <w:rsid w:val="00EE5720"/>
    <w:rsid w:val="00EE5A1A"/>
    <w:rsid w:val="00EE6B9E"/>
    <w:rsid w:val="00EE7CBD"/>
    <w:rsid w:val="00EF1BAB"/>
    <w:rsid w:val="00EF1F52"/>
    <w:rsid w:val="00F00E16"/>
    <w:rsid w:val="00F01103"/>
    <w:rsid w:val="00F10314"/>
    <w:rsid w:val="00F11260"/>
    <w:rsid w:val="00F13548"/>
    <w:rsid w:val="00F17733"/>
    <w:rsid w:val="00F30474"/>
    <w:rsid w:val="00F37A1E"/>
    <w:rsid w:val="00F471D9"/>
    <w:rsid w:val="00F50AA5"/>
    <w:rsid w:val="00F53B9A"/>
    <w:rsid w:val="00F55354"/>
    <w:rsid w:val="00F612CC"/>
    <w:rsid w:val="00F62B3F"/>
    <w:rsid w:val="00F6351E"/>
    <w:rsid w:val="00F63EED"/>
    <w:rsid w:val="00F649DF"/>
    <w:rsid w:val="00F64A46"/>
    <w:rsid w:val="00F64A99"/>
    <w:rsid w:val="00F6602E"/>
    <w:rsid w:val="00F734A5"/>
    <w:rsid w:val="00F741D9"/>
    <w:rsid w:val="00F74898"/>
    <w:rsid w:val="00F7647E"/>
    <w:rsid w:val="00F76AAA"/>
    <w:rsid w:val="00F80526"/>
    <w:rsid w:val="00F81C2A"/>
    <w:rsid w:val="00F83476"/>
    <w:rsid w:val="00F906D6"/>
    <w:rsid w:val="00F9202A"/>
    <w:rsid w:val="00F931AD"/>
    <w:rsid w:val="00F94E97"/>
    <w:rsid w:val="00FA2518"/>
    <w:rsid w:val="00FA70AC"/>
    <w:rsid w:val="00FB7303"/>
    <w:rsid w:val="00FB7658"/>
    <w:rsid w:val="00FC01EC"/>
    <w:rsid w:val="00FC1ECF"/>
    <w:rsid w:val="00FC234E"/>
    <w:rsid w:val="00FC25E5"/>
    <w:rsid w:val="00FC2E78"/>
    <w:rsid w:val="00FC384A"/>
    <w:rsid w:val="00FC5594"/>
    <w:rsid w:val="00FC648B"/>
    <w:rsid w:val="00FD06EA"/>
    <w:rsid w:val="00FE5095"/>
    <w:rsid w:val="00FE6368"/>
    <w:rsid w:val="00FF47B5"/>
    <w:rsid w:val="00FF527C"/>
    <w:rsid w:val="00FF63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028DCF6"/>
  <w14:defaultImageDpi w14:val="0"/>
  <w15:docId w15:val="{F752F3B6-B553-401D-A751-7EC8C4D147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color w:val="000000"/>
        <w:lang w:val="en-US" w:eastAsia="zh-TW" w:bidi="ar-SA"/>
      </w:rPr>
    </w:rPrDefault>
    <w:pPrDefault>
      <w:pPr>
        <w:ind w:firstLine="23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"/>
    <w:link w:val="10"/>
    <w:uiPriority w:val="9"/>
    <w:pPr>
      <w:keepNext/>
      <w:keepLines/>
      <w:spacing w:before="480" w:after="120"/>
      <w:contextualSpacing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link w:val="20"/>
    <w:uiPriority w:val="9"/>
    <w:pPr>
      <w:keepNext/>
      <w:keepLines/>
      <w:spacing w:before="360" w:after="80"/>
      <w:contextualSpacing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link w:val="30"/>
    <w:uiPriority w:val="9"/>
    <w:pPr>
      <w:keepNext/>
      <w:keepLines/>
      <w:spacing w:before="280" w:after="80"/>
      <w:contextualSpacing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link w:val="40"/>
    <w:uiPriority w:val="9"/>
    <w:pPr>
      <w:keepNext/>
      <w:keepLines/>
      <w:spacing w:before="240" w:after="40"/>
      <w:contextualSpacing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link w:val="50"/>
    <w:uiPriority w:val="9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link w:val="60"/>
    <w:uiPriority w:val="9"/>
    <w:pPr>
      <w:keepNext/>
      <w:keepLines/>
      <w:spacing w:before="200" w:after="40"/>
      <w:contextualSpacing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customStyle="1" w:styleId="20">
    <w:name w:val="標題 2 字元"/>
    <w:basedOn w:val="a0"/>
    <w:link w:val="2"/>
    <w:uiPriority w:val="9"/>
    <w:semiHidden/>
    <w:rPr>
      <w:rFonts w:asciiTheme="majorHAnsi" w:eastAsiaTheme="majorEastAsia" w:hAnsiTheme="majorHAnsi" w:cstheme="majorBidi"/>
      <w:b/>
      <w:bCs/>
      <w:sz w:val="48"/>
      <w:szCs w:val="48"/>
    </w:rPr>
  </w:style>
  <w:style w:type="character" w:customStyle="1" w:styleId="30">
    <w:name w:val="標題 3 字元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40">
    <w:name w:val="標題 4 字元"/>
    <w:basedOn w:val="a0"/>
    <w:link w:val="4"/>
    <w:uiPriority w:val="9"/>
    <w:semiHidden/>
    <w:rPr>
      <w:rFonts w:asciiTheme="majorHAnsi" w:eastAsiaTheme="majorEastAsia" w:hAnsiTheme="majorHAnsi" w:cstheme="majorBidi"/>
      <w:sz w:val="36"/>
      <w:szCs w:val="36"/>
    </w:rPr>
  </w:style>
  <w:style w:type="character" w:customStyle="1" w:styleId="50">
    <w:name w:val="標題 5 字元"/>
    <w:basedOn w:val="a0"/>
    <w:link w:val="5"/>
    <w:uiPriority w:val="9"/>
    <w:semiHidden/>
    <w:rPr>
      <w:rFonts w:asciiTheme="majorHAnsi" w:eastAsiaTheme="majorEastAsia" w:hAnsiTheme="majorHAnsi" w:cstheme="majorBidi"/>
      <w:b/>
      <w:bCs/>
      <w:sz w:val="36"/>
      <w:szCs w:val="36"/>
    </w:rPr>
  </w:style>
  <w:style w:type="character" w:customStyle="1" w:styleId="60">
    <w:name w:val="標題 6 字元"/>
    <w:basedOn w:val="a0"/>
    <w:link w:val="6"/>
    <w:uiPriority w:val="9"/>
    <w:semiHidden/>
    <w:rPr>
      <w:rFonts w:asciiTheme="majorHAnsi" w:eastAsiaTheme="majorEastAsia" w:hAnsiTheme="majorHAnsi" w:cstheme="majorBidi"/>
      <w:sz w:val="36"/>
      <w:szCs w:val="36"/>
    </w:rPr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link w:val="a4"/>
    <w:uiPriority w:val="10"/>
    <w:pPr>
      <w:keepNext/>
      <w:keepLines/>
      <w:spacing w:before="480" w:after="120"/>
      <w:contextualSpacing/>
    </w:pPr>
    <w:rPr>
      <w:b/>
      <w:sz w:val="72"/>
      <w:szCs w:val="72"/>
    </w:rPr>
  </w:style>
  <w:style w:type="character" w:customStyle="1" w:styleId="a4">
    <w:name w:val="標題 字元"/>
    <w:basedOn w:val="a0"/>
    <w:link w:val="a3"/>
    <w:uiPriority w:val="10"/>
    <w:rPr>
      <w:rFonts w:asciiTheme="majorHAnsi" w:eastAsia="新細明體" w:hAnsiTheme="majorHAnsi" w:cstheme="majorBidi"/>
      <w:b/>
      <w:bCs/>
      <w:sz w:val="32"/>
      <w:szCs w:val="32"/>
    </w:rPr>
  </w:style>
  <w:style w:type="paragraph" w:styleId="a5">
    <w:name w:val="Subtitle"/>
    <w:basedOn w:val="a"/>
    <w:next w:val="a"/>
    <w:link w:val="a6"/>
    <w:uiPriority w:val="11"/>
    <w:pPr>
      <w:keepNext/>
      <w:keepLines/>
      <w:spacing w:before="360" w:after="80"/>
      <w:contextualSpacing/>
    </w:pPr>
    <w:rPr>
      <w:rFonts w:ascii="Georgia" w:eastAsia="Times New Roman" w:hAnsi="Georgia" w:cs="Georgia"/>
      <w:i/>
      <w:color w:val="666666"/>
      <w:sz w:val="48"/>
      <w:szCs w:val="48"/>
    </w:rPr>
  </w:style>
  <w:style w:type="character" w:customStyle="1" w:styleId="a6">
    <w:name w:val="副標題 字元"/>
    <w:basedOn w:val="a0"/>
    <w:link w:val="a5"/>
    <w:uiPriority w:val="11"/>
    <w:rPr>
      <w:rFonts w:asciiTheme="majorHAnsi" w:eastAsia="新細明體" w:hAnsiTheme="majorHAnsi" w:cstheme="majorBidi"/>
      <w:i/>
      <w:iCs/>
      <w:sz w:val="24"/>
      <w:szCs w:val="24"/>
    </w:rPr>
  </w:style>
  <w:style w:type="table" w:customStyle="1" w:styleId="a7">
    <w:name w:val="樣式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26">
    <w:name w:val="樣式26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25">
    <w:name w:val="樣式25"/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24">
    <w:name w:val="樣式24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23">
    <w:name w:val="樣式23"/>
    <w:basedOn w:val="TableNormal"/>
    <w:tblPr>
      <w:tblStyleRowBandSize w:val="1"/>
      <w:tblStyleColBandSize w:val="1"/>
    </w:tblPr>
  </w:style>
  <w:style w:type="table" w:customStyle="1" w:styleId="22">
    <w:name w:val="樣式22"/>
    <w:basedOn w:val="TableNormal"/>
    <w:tblPr>
      <w:tblStyleRowBandSize w:val="1"/>
      <w:tblStyleColBandSize w:val="1"/>
    </w:tblPr>
  </w:style>
  <w:style w:type="table" w:customStyle="1" w:styleId="21">
    <w:name w:val="樣式21"/>
    <w:basedOn w:val="TableNormal"/>
    <w:tblPr>
      <w:tblStyleRowBandSize w:val="1"/>
      <w:tblStyleColBandSize w:val="1"/>
    </w:tblPr>
  </w:style>
  <w:style w:type="table" w:customStyle="1" w:styleId="200">
    <w:name w:val="樣式20"/>
    <w:basedOn w:val="TableNormal"/>
    <w:tblPr>
      <w:tblStyleRowBandSize w:val="1"/>
      <w:tblStyleColBandSize w:val="1"/>
    </w:tblPr>
  </w:style>
  <w:style w:type="table" w:customStyle="1" w:styleId="19">
    <w:name w:val="樣式19"/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18">
    <w:name w:val="樣式18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17">
    <w:name w:val="樣式17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16">
    <w:name w:val="樣式16"/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15">
    <w:name w:val="樣式15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14">
    <w:name w:val="樣式14"/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13">
    <w:name w:val="樣式13"/>
    <w:basedOn w:val="TableNormal"/>
    <w:tblPr>
      <w:tblStyleRowBandSize w:val="1"/>
      <w:tblStyleColBandSize w:val="1"/>
    </w:tblPr>
  </w:style>
  <w:style w:type="table" w:customStyle="1" w:styleId="12">
    <w:name w:val="樣式12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11">
    <w:name w:val="樣式11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100">
    <w:name w:val="樣式10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9">
    <w:name w:val="樣式9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8">
    <w:name w:val="樣式8"/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7">
    <w:name w:val="樣式7"/>
    <w:basedOn w:val="TableNormal"/>
    <w:tblPr>
      <w:tblStyleRowBandSize w:val="1"/>
      <w:tblStyleColBandSize w:val="1"/>
    </w:tblPr>
  </w:style>
  <w:style w:type="table" w:customStyle="1" w:styleId="61">
    <w:name w:val="樣式6"/>
    <w:basedOn w:val="TableNormal"/>
    <w:tblPr>
      <w:tblStyleRowBandSize w:val="1"/>
      <w:tblStyleColBandSize w:val="1"/>
    </w:tblPr>
  </w:style>
  <w:style w:type="table" w:customStyle="1" w:styleId="51">
    <w:name w:val="樣式5"/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41">
    <w:name w:val="樣式4"/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31">
    <w:name w:val="樣式3"/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27">
    <w:name w:val="樣式2"/>
    <w:basedOn w:val="TableNormal"/>
    <w:tblPr>
      <w:tblStyleRowBandSize w:val="1"/>
      <w:tblStyleColBandSize w:val="1"/>
      <w:tblCellMar>
        <w:top w:w="60" w:type="dxa"/>
        <w:left w:w="60" w:type="dxa"/>
        <w:bottom w:w="60" w:type="dxa"/>
        <w:right w:w="60" w:type="dxa"/>
      </w:tblCellMar>
    </w:tblPr>
  </w:style>
  <w:style w:type="table" w:customStyle="1" w:styleId="1a">
    <w:name w:val="樣式1"/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paragraph" w:styleId="a8">
    <w:name w:val="List Paragraph"/>
    <w:basedOn w:val="a"/>
    <w:uiPriority w:val="34"/>
    <w:qFormat/>
    <w:rsid w:val="00294813"/>
    <w:pPr>
      <w:ind w:leftChars="200" w:left="480"/>
    </w:pPr>
  </w:style>
  <w:style w:type="character" w:customStyle="1" w:styleId="apple-converted-space">
    <w:name w:val="apple-converted-space"/>
    <w:basedOn w:val="a0"/>
    <w:rsid w:val="00DC68AD"/>
    <w:rPr>
      <w:rFonts w:cs="Times New Roman"/>
    </w:rPr>
  </w:style>
  <w:style w:type="paragraph" w:styleId="a9">
    <w:name w:val="Balloon Text"/>
    <w:basedOn w:val="a"/>
    <w:link w:val="aa"/>
    <w:uiPriority w:val="99"/>
    <w:semiHidden/>
    <w:unhideWhenUsed/>
    <w:rsid w:val="005F1B74"/>
    <w:rPr>
      <w:rFonts w:asciiTheme="majorHAnsi" w:eastAsiaTheme="majorEastAsia" w:hAnsiTheme="majorHAns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locked/>
    <w:rsid w:val="005F1B74"/>
    <w:rPr>
      <w:rFonts w:asciiTheme="majorHAnsi" w:eastAsiaTheme="majorEastAsia" w:hAnsiTheme="majorHAnsi" w:cs="Times New Roman"/>
      <w:sz w:val="18"/>
      <w:szCs w:val="18"/>
    </w:rPr>
  </w:style>
  <w:style w:type="paragraph" w:styleId="ab">
    <w:name w:val="header"/>
    <w:basedOn w:val="a"/>
    <w:link w:val="ac"/>
    <w:uiPriority w:val="99"/>
    <w:unhideWhenUsed/>
    <w:rsid w:val="003C7092"/>
    <w:pPr>
      <w:tabs>
        <w:tab w:val="center" w:pos="4153"/>
        <w:tab w:val="right" w:pos="8306"/>
      </w:tabs>
      <w:snapToGrid w:val="0"/>
    </w:pPr>
  </w:style>
  <w:style w:type="character" w:customStyle="1" w:styleId="ac">
    <w:name w:val="頁首 字元"/>
    <w:basedOn w:val="a0"/>
    <w:link w:val="ab"/>
    <w:uiPriority w:val="99"/>
    <w:locked/>
    <w:rsid w:val="003C7092"/>
    <w:rPr>
      <w:rFonts w:cs="Times New Roman"/>
    </w:rPr>
  </w:style>
  <w:style w:type="paragraph" w:styleId="ad">
    <w:name w:val="footer"/>
    <w:basedOn w:val="a"/>
    <w:link w:val="ae"/>
    <w:uiPriority w:val="99"/>
    <w:unhideWhenUsed/>
    <w:rsid w:val="003C7092"/>
    <w:pPr>
      <w:tabs>
        <w:tab w:val="center" w:pos="4153"/>
        <w:tab w:val="right" w:pos="8306"/>
      </w:tabs>
      <w:snapToGrid w:val="0"/>
    </w:pPr>
  </w:style>
  <w:style w:type="character" w:customStyle="1" w:styleId="ae">
    <w:name w:val="頁尾 字元"/>
    <w:basedOn w:val="a0"/>
    <w:link w:val="ad"/>
    <w:uiPriority w:val="99"/>
    <w:locked/>
    <w:rsid w:val="003C7092"/>
    <w:rPr>
      <w:rFonts w:cs="Times New Roman"/>
    </w:rPr>
  </w:style>
  <w:style w:type="table" w:styleId="af">
    <w:name w:val="Table Grid"/>
    <w:basedOn w:val="a1"/>
    <w:uiPriority w:val="39"/>
    <w:rsid w:val="00060D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No Spacing"/>
    <w:uiPriority w:val="1"/>
    <w:qFormat/>
    <w:rsid w:val="00B1179B"/>
  </w:style>
  <w:style w:type="paragraph" w:customStyle="1" w:styleId="Default">
    <w:name w:val="Default"/>
    <w:rsid w:val="0039306C"/>
    <w:pPr>
      <w:autoSpaceDE w:val="0"/>
      <w:autoSpaceDN w:val="0"/>
      <w:adjustRightInd w:val="0"/>
    </w:pPr>
    <w:rPr>
      <w:rFonts w:ascii="標楷體" w:hAnsi="標楷體" w:cs="標楷體"/>
      <w:sz w:val="24"/>
      <w:szCs w:val="24"/>
    </w:rPr>
  </w:style>
  <w:style w:type="paragraph" w:styleId="Web">
    <w:name w:val="Normal (Web)"/>
    <w:basedOn w:val="a"/>
    <w:uiPriority w:val="99"/>
    <w:semiHidden/>
    <w:unhideWhenUsed/>
    <w:rsid w:val="00B5253C"/>
    <w:pPr>
      <w:spacing w:before="100" w:beforeAutospacing="1" w:after="100" w:afterAutospacing="1"/>
      <w:ind w:firstLine="0"/>
      <w:jc w:val="left"/>
    </w:pPr>
    <w:rPr>
      <w:rFonts w:ascii="新細明體" w:eastAsia="新細明體" w:hAnsi="新細明體" w:cs="新細明體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52058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058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4.wmf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5.wmf"/><Relationship Id="rId27" Type="http://schemas.openxmlformats.org/officeDocument/2006/relationships/oleObject" Target="embeddings/oleObject1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822F86-EA9C-48E5-B2D4-A2D64DC0F1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451</Words>
  <Characters>8275</Characters>
  <Application>Microsoft Office Word</Application>
  <DocSecurity>0</DocSecurity>
  <Lines>68</Lines>
  <Paragraphs>19</Paragraphs>
  <ScaleCrop>false</ScaleCrop>
  <Company>Hewlett-Packard Company</Company>
  <LinksUpToDate>false</LinksUpToDate>
  <CharactersWithSpaces>9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ard</dc:creator>
  <cp:keywords/>
  <dc:description/>
  <cp:lastModifiedBy>user</cp:lastModifiedBy>
  <cp:revision>2</cp:revision>
  <cp:lastPrinted>2018-11-20T02:54:00Z</cp:lastPrinted>
  <dcterms:created xsi:type="dcterms:W3CDTF">2022-06-17T07:25:00Z</dcterms:created>
  <dcterms:modified xsi:type="dcterms:W3CDTF">2022-06-17T07:25:00Z</dcterms:modified>
</cp:coreProperties>
</file>